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5"/>
  </p:notesMasterIdLst>
  <p:sldIdLst>
    <p:sldId id="256" r:id="rId3"/>
    <p:sldId id="264" r:id="rId4"/>
    <p:sldId id="282" r:id="rId5"/>
    <p:sldId id="266" r:id="rId6"/>
    <p:sldId id="276" r:id="rId7"/>
    <p:sldId id="271" r:id="rId8"/>
    <p:sldId id="272" r:id="rId9"/>
    <p:sldId id="274" r:id="rId10"/>
    <p:sldId id="273" r:id="rId11"/>
    <p:sldId id="279" r:id="rId12"/>
    <p:sldId id="275" r:id="rId13"/>
    <p:sldId id="283" r:id="rId14"/>
  </p:sldIdLst>
  <p:sldSz cx="9144000" cy="6858000" type="screen4x3"/>
  <p:notesSz cx="6858000" cy="9144000"/>
  <p:defaultTextStyle>
    <a:defPPr>
      <a:defRPr lang="uk-U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7" autoAdjust="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5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9B4B24-C8D6-4351-8925-B2DB59D92018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4DFCE9-00D8-4C45-9C5E-FC692AF3D2F9}">
      <dgm:prSet phldrT="[Текст]" custT="1"/>
      <dgm:spPr/>
      <dgm:t>
        <a:bodyPr/>
        <a:lstStyle/>
        <a:p>
          <a:r>
            <a:rPr lang="uk-UA" sz="3200" noProof="0" dirty="0">
              <a:solidFill>
                <a:schemeClr val="bg1"/>
              </a:solidFill>
            </a:rPr>
            <a:t>Щоб знайти </a:t>
          </a:r>
          <a:r>
            <a:rPr lang="uk-UA" sz="3200" dirty="0">
              <a:solidFill>
                <a:schemeClr val="bg1"/>
              </a:solidFill>
            </a:rPr>
            <a:t>область визначення</a:t>
          </a:r>
          <a:r>
            <a:rPr lang="ru-RU" sz="3200" dirty="0">
              <a:solidFill>
                <a:schemeClr val="bg1"/>
              </a:solidFill>
            </a:rPr>
            <a:t> </a:t>
          </a:r>
          <a:r>
            <a:rPr lang="uk-UA" sz="3200" noProof="0" dirty="0">
              <a:solidFill>
                <a:schemeClr val="bg1"/>
              </a:solidFill>
            </a:rPr>
            <a:t>дробу потрібно</a:t>
          </a:r>
          <a:r>
            <a:rPr lang="ru-RU" sz="3200" dirty="0">
              <a:solidFill>
                <a:schemeClr val="bg1"/>
              </a:solidFill>
            </a:rPr>
            <a:t>:</a:t>
          </a:r>
        </a:p>
      </dgm:t>
    </dgm:pt>
    <dgm:pt modelId="{E9B2E5EF-980D-4F5C-9510-C45E2DB2470B}" type="parTrans" cxnId="{C4B8340B-B039-40FD-952B-A180A2C01698}">
      <dgm:prSet/>
      <dgm:spPr/>
      <dgm:t>
        <a:bodyPr/>
        <a:lstStyle/>
        <a:p>
          <a:endParaRPr lang="ru-RU"/>
        </a:p>
      </dgm:t>
    </dgm:pt>
    <dgm:pt modelId="{D282B28D-3F61-4524-966C-58AA4D512B2D}" type="sibTrans" cxnId="{C4B8340B-B039-40FD-952B-A180A2C01698}">
      <dgm:prSet/>
      <dgm:spPr/>
      <dgm:t>
        <a:bodyPr/>
        <a:lstStyle/>
        <a:p>
          <a:endParaRPr lang="ru-RU"/>
        </a:p>
      </dgm:t>
    </dgm:pt>
    <dgm:pt modelId="{11142361-8669-44B5-9A0F-060B56FE2481}">
      <dgm:prSet phldrT="[Текст]" custT="1"/>
      <dgm:spPr/>
      <dgm:t>
        <a:bodyPr/>
        <a:lstStyle/>
        <a:p>
          <a:r>
            <a:rPr lang="uk-UA" sz="2800" dirty="0"/>
            <a:t>Прирівняти знаменник до нуля</a:t>
          </a:r>
          <a:endParaRPr lang="ru-RU" sz="2800" dirty="0"/>
        </a:p>
      </dgm:t>
    </dgm:pt>
    <dgm:pt modelId="{10ADA8EC-C781-4C33-AA19-81E527198B12}" type="parTrans" cxnId="{FA4BDE30-0752-4CBE-9A72-8E5D1C4DABD8}">
      <dgm:prSet/>
      <dgm:spPr/>
      <dgm:t>
        <a:bodyPr/>
        <a:lstStyle/>
        <a:p>
          <a:endParaRPr lang="ru-RU"/>
        </a:p>
      </dgm:t>
    </dgm:pt>
    <dgm:pt modelId="{552804B1-FFFC-40B7-A074-35C493128D60}" type="sibTrans" cxnId="{FA4BDE30-0752-4CBE-9A72-8E5D1C4DABD8}">
      <dgm:prSet/>
      <dgm:spPr/>
      <dgm:t>
        <a:bodyPr/>
        <a:lstStyle/>
        <a:p>
          <a:endParaRPr lang="ru-RU"/>
        </a:p>
      </dgm:t>
    </dgm:pt>
    <dgm:pt modelId="{336E5B90-E86B-4369-8743-5B71DA334691}">
      <dgm:prSet phldrT="[Текст]" custT="1"/>
      <dgm:spPr/>
      <dgm:t>
        <a:bodyPr/>
        <a:lstStyle/>
        <a:p>
          <a:r>
            <a:rPr lang="uk-UA" sz="2800" dirty="0"/>
            <a:t>Розв'язати здобуте рівняння</a:t>
          </a:r>
          <a:endParaRPr lang="ru-RU" sz="2800" dirty="0"/>
        </a:p>
      </dgm:t>
    </dgm:pt>
    <dgm:pt modelId="{573B6806-C089-4917-B41A-6098D04AB97E}" type="parTrans" cxnId="{5F40C9C8-8797-4F04-88C2-A19A0778224B}">
      <dgm:prSet/>
      <dgm:spPr/>
      <dgm:t>
        <a:bodyPr/>
        <a:lstStyle/>
        <a:p>
          <a:endParaRPr lang="ru-RU"/>
        </a:p>
      </dgm:t>
    </dgm:pt>
    <dgm:pt modelId="{DD6528D5-14FA-4E78-ADB7-8250B2CC02F1}" type="sibTrans" cxnId="{5F40C9C8-8797-4F04-88C2-A19A0778224B}">
      <dgm:prSet/>
      <dgm:spPr/>
      <dgm:t>
        <a:bodyPr/>
        <a:lstStyle/>
        <a:p>
          <a:endParaRPr lang="ru-RU"/>
        </a:p>
      </dgm:t>
    </dgm:pt>
    <dgm:pt modelId="{E60F5804-F308-42A2-8A18-0633DDE7E5CE}">
      <dgm:prSet phldrT="[Текст]" custT="1"/>
      <dgm:spPr/>
      <dgm:t>
        <a:bodyPr/>
        <a:lstStyle/>
        <a:p>
          <a:r>
            <a:rPr lang="uk-UA" sz="2600" dirty="0"/>
            <a:t>З усіх чисел виключити розв'язки рівняння</a:t>
          </a:r>
          <a:endParaRPr lang="ru-RU" sz="2600" dirty="0"/>
        </a:p>
      </dgm:t>
    </dgm:pt>
    <dgm:pt modelId="{4082C075-ABDE-4C80-A30B-2A015C6AF768}" type="parTrans" cxnId="{38643623-DB20-4F39-9D0B-237CFFF6DABC}">
      <dgm:prSet/>
      <dgm:spPr/>
      <dgm:t>
        <a:bodyPr/>
        <a:lstStyle/>
        <a:p>
          <a:endParaRPr lang="ru-RU"/>
        </a:p>
      </dgm:t>
    </dgm:pt>
    <dgm:pt modelId="{307C7203-F3E6-43C4-A8CD-CBA08492AC33}" type="sibTrans" cxnId="{38643623-DB20-4F39-9D0B-237CFFF6DABC}">
      <dgm:prSet/>
      <dgm:spPr/>
      <dgm:t>
        <a:bodyPr/>
        <a:lstStyle/>
        <a:p>
          <a:endParaRPr lang="ru-RU"/>
        </a:p>
      </dgm:t>
    </dgm:pt>
    <dgm:pt modelId="{DA8E27EB-AD5E-4FB6-9374-77968E00E419}" type="pres">
      <dgm:prSet presAssocID="{CA9B4B24-C8D6-4351-8925-B2DB59D9201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10CBD9F9-E71D-4EC6-B10F-B60782DE7AB7}" type="pres">
      <dgm:prSet presAssocID="{194DFCE9-00D8-4C45-9C5E-FC692AF3D2F9}" presName="hierRoot1" presStyleCnt="0">
        <dgm:presLayoutVars>
          <dgm:hierBranch val="init"/>
        </dgm:presLayoutVars>
      </dgm:prSet>
      <dgm:spPr/>
    </dgm:pt>
    <dgm:pt modelId="{1545EF8A-1482-433E-A59F-F3E78CCBAF85}" type="pres">
      <dgm:prSet presAssocID="{194DFCE9-00D8-4C45-9C5E-FC692AF3D2F9}" presName="rootComposite1" presStyleCnt="0"/>
      <dgm:spPr/>
    </dgm:pt>
    <dgm:pt modelId="{08E8D13F-B792-4925-937A-DAE6B63567FF}" type="pres">
      <dgm:prSet presAssocID="{194DFCE9-00D8-4C45-9C5E-FC692AF3D2F9}" presName="rootText1" presStyleLbl="node0" presStyleIdx="0" presStyleCnt="1" custScaleX="125700" custScaleY="141681" custLinFactNeighborX="-11531" custLinFactNeighborY="-2924">
        <dgm:presLayoutVars>
          <dgm:chPref val="3"/>
        </dgm:presLayoutVars>
      </dgm:prSet>
      <dgm:spPr/>
    </dgm:pt>
    <dgm:pt modelId="{146DCEAB-5D70-4F7A-AE3F-6E2362B582A9}" type="pres">
      <dgm:prSet presAssocID="{194DFCE9-00D8-4C45-9C5E-FC692AF3D2F9}" presName="rootConnector1" presStyleLbl="node1" presStyleIdx="0" presStyleCnt="0"/>
      <dgm:spPr/>
    </dgm:pt>
    <dgm:pt modelId="{48D23617-3482-4C72-9173-2B0AD787F73C}" type="pres">
      <dgm:prSet presAssocID="{194DFCE9-00D8-4C45-9C5E-FC692AF3D2F9}" presName="hierChild2" presStyleCnt="0"/>
      <dgm:spPr/>
    </dgm:pt>
    <dgm:pt modelId="{2E77BE97-2C36-4DA7-A3D3-F5F0C89FC80E}" type="pres">
      <dgm:prSet presAssocID="{10ADA8EC-C781-4C33-AA19-81E527198B12}" presName="Name37" presStyleLbl="parChTrans1D2" presStyleIdx="0" presStyleCnt="3"/>
      <dgm:spPr/>
    </dgm:pt>
    <dgm:pt modelId="{2778010C-CF4E-43E3-AF74-0F6D1C6B683D}" type="pres">
      <dgm:prSet presAssocID="{11142361-8669-44B5-9A0F-060B56FE2481}" presName="hierRoot2" presStyleCnt="0">
        <dgm:presLayoutVars>
          <dgm:hierBranch val="init"/>
        </dgm:presLayoutVars>
      </dgm:prSet>
      <dgm:spPr/>
    </dgm:pt>
    <dgm:pt modelId="{1AD47B28-97FB-43CF-960F-4FBD1703A8AA}" type="pres">
      <dgm:prSet presAssocID="{11142361-8669-44B5-9A0F-060B56FE2481}" presName="rootComposite" presStyleCnt="0"/>
      <dgm:spPr/>
    </dgm:pt>
    <dgm:pt modelId="{BEE804A4-83E6-4AC6-9008-D1053C291DF3}" type="pres">
      <dgm:prSet presAssocID="{11142361-8669-44B5-9A0F-060B56FE2481}" presName="rootText" presStyleLbl="node2" presStyleIdx="0" presStyleCnt="3" custLinFactNeighborX="12824" custLinFactNeighborY="1033">
        <dgm:presLayoutVars>
          <dgm:chPref val="3"/>
        </dgm:presLayoutVars>
      </dgm:prSet>
      <dgm:spPr/>
    </dgm:pt>
    <dgm:pt modelId="{78CD1792-A059-41C2-B8DB-827470097090}" type="pres">
      <dgm:prSet presAssocID="{11142361-8669-44B5-9A0F-060B56FE2481}" presName="rootConnector" presStyleLbl="node2" presStyleIdx="0" presStyleCnt="3"/>
      <dgm:spPr/>
    </dgm:pt>
    <dgm:pt modelId="{21181B64-CB94-4474-A127-ECDCC8DD6CAF}" type="pres">
      <dgm:prSet presAssocID="{11142361-8669-44B5-9A0F-060B56FE2481}" presName="hierChild4" presStyleCnt="0"/>
      <dgm:spPr/>
    </dgm:pt>
    <dgm:pt modelId="{73F9FED4-8AF0-4226-A1C9-9168666FE60C}" type="pres">
      <dgm:prSet presAssocID="{11142361-8669-44B5-9A0F-060B56FE2481}" presName="hierChild5" presStyleCnt="0"/>
      <dgm:spPr/>
    </dgm:pt>
    <dgm:pt modelId="{ADDCE012-A1F0-4D0A-9048-8C4EF3F10267}" type="pres">
      <dgm:prSet presAssocID="{573B6806-C089-4917-B41A-6098D04AB97E}" presName="Name37" presStyleLbl="parChTrans1D2" presStyleIdx="1" presStyleCnt="3"/>
      <dgm:spPr/>
    </dgm:pt>
    <dgm:pt modelId="{F7716D39-5A49-48FF-90F1-8212881EBEDA}" type="pres">
      <dgm:prSet presAssocID="{336E5B90-E86B-4369-8743-5B71DA334691}" presName="hierRoot2" presStyleCnt="0">
        <dgm:presLayoutVars>
          <dgm:hierBranch val="init"/>
        </dgm:presLayoutVars>
      </dgm:prSet>
      <dgm:spPr/>
    </dgm:pt>
    <dgm:pt modelId="{914D59E3-67E7-49DE-9528-FD5E396D948C}" type="pres">
      <dgm:prSet presAssocID="{336E5B90-E86B-4369-8743-5B71DA334691}" presName="rootComposite" presStyleCnt="0"/>
      <dgm:spPr/>
    </dgm:pt>
    <dgm:pt modelId="{EE987F52-F8A1-43C3-B6E3-7EFB876CFA4A}" type="pres">
      <dgm:prSet presAssocID="{336E5B90-E86B-4369-8743-5B71DA334691}" presName="rootText" presStyleLbl="node2" presStyleIdx="1" presStyleCnt="3">
        <dgm:presLayoutVars>
          <dgm:chPref val="3"/>
        </dgm:presLayoutVars>
      </dgm:prSet>
      <dgm:spPr/>
    </dgm:pt>
    <dgm:pt modelId="{BF24F7A9-A1D4-40BA-89DE-9760C9CC7CD9}" type="pres">
      <dgm:prSet presAssocID="{336E5B90-E86B-4369-8743-5B71DA334691}" presName="rootConnector" presStyleLbl="node2" presStyleIdx="1" presStyleCnt="3"/>
      <dgm:spPr/>
    </dgm:pt>
    <dgm:pt modelId="{7C2AB2D5-4882-445A-B5CA-A83CA5D82CE2}" type="pres">
      <dgm:prSet presAssocID="{336E5B90-E86B-4369-8743-5B71DA334691}" presName="hierChild4" presStyleCnt="0"/>
      <dgm:spPr/>
    </dgm:pt>
    <dgm:pt modelId="{8D3DBDA4-A523-4699-B761-F11EE04FD6AB}" type="pres">
      <dgm:prSet presAssocID="{336E5B90-E86B-4369-8743-5B71DA334691}" presName="hierChild5" presStyleCnt="0"/>
      <dgm:spPr/>
    </dgm:pt>
    <dgm:pt modelId="{2FF1F89E-04B5-4623-8412-D02E7EE48C7C}" type="pres">
      <dgm:prSet presAssocID="{4082C075-ABDE-4C80-A30B-2A015C6AF768}" presName="Name37" presStyleLbl="parChTrans1D2" presStyleIdx="2" presStyleCnt="3"/>
      <dgm:spPr/>
    </dgm:pt>
    <dgm:pt modelId="{AA928038-61C1-42CB-AA2E-6F50F458533D}" type="pres">
      <dgm:prSet presAssocID="{E60F5804-F308-42A2-8A18-0633DDE7E5CE}" presName="hierRoot2" presStyleCnt="0">
        <dgm:presLayoutVars>
          <dgm:hierBranch val="init"/>
        </dgm:presLayoutVars>
      </dgm:prSet>
      <dgm:spPr/>
    </dgm:pt>
    <dgm:pt modelId="{1BFC01E7-877F-457D-8B0E-24E24687337A}" type="pres">
      <dgm:prSet presAssocID="{E60F5804-F308-42A2-8A18-0633DDE7E5CE}" presName="rootComposite" presStyleCnt="0"/>
      <dgm:spPr/>
    </dgm:pt>
    <dgm:pt modelId="{ABC151F2-A923-4B22-BF61-5532C8832C3D}" type="pres">
      <dgm:prSet presAssocID="{E60F5804-F308-42A2-8A18-0633DDE7E5CE}" presName="rootText" presStyleLbl="node2" presStyleIdx="2" presStyleCnt="3" custScaleX="121098" custScaleY="98777" custLinFactNeighborX="-14439" custLinFactNeighborY="1033">
        <dgm:presLayoutVars>
          <dgm:chPref val="3"/>
        </dgm:presLayoutVars>
      </dgm:prSet>
      <dgm:spPr/>
    </dgm:pt>
    <dgm:pt modelId="{E31B2846-1B08-408A-A596-6795030271E0}" type="pres">
      <dgm:prSet presAssocID="{E60F5804-F308-42A2-8A18-0633DDE7E5CE}" presName="rootConnector" presStyleLbl="node2" presStyleIdx="2" presStyleCnt="3"/>
      <dgm:spPr/>
    </dgm:pt>
    <dgm:pt modelId="{F9772ABB-A849-435E-864C-6DD4D9DCC4B1}" type="pres">
      <dgm:prSet presAssocID="{E60F5804-F308-42A2-8A18-0633DDE7E5CE}" presName="hierChild4" presStyleCnt="0"/>
      <dgm:spPr/>
    </dgm:pt>
    <dgm:pt modelId="{A04E9FEE-C7CC-4E06-8A58-E58E07DD6693}" type="pres">
      <dgm:prSet presAssocID="{E60F5804-F308-42A2-8A18-0633DDE7E5CE}" presName="hierChild5" presStyleCnt="0"/>
      <dgm:spPr/>
    </dgm:pt>
    <dgm:pt modelId="{9AFB7C45-E13C-4AF1-AB7A-BA057EBBCE38}" type="pres">
      <dgm:prSet presAssocID="{194DFCE9-00D8-4C45-9C5E-FC692AF3D2F9}" presName="hierChild3" presStyleCnt="0"/>
      <dgm:spPr/>
    </dgm:pt>
  </dgm:ptLst>
  <dgm:cxnLst>
    <dgm:cxn modelId="{C4B8340B-B039-40FD-952B-A180A2C01698}" srcId="{CA9B4B24-C8D6-4351-8925-B2DB59D92018}" destId="{194DFCE9-00D8-4C45-9C5E-FC692AF3D2F9}" srcOrd="0" destOrd="0" parTransId="{E9B2E5EF-980D-4F5C-9510-C45E2DB2470B}" sibTransId="{D282B28D-3F61-4524-966C-58AA4D512B2D}"/>
    <dgm:cxn modelId="{8F506E21-EC02-4211-B14E-EA85770638A0}" type="presOf" srcId="{E60F5804-F308-42A2-8A18-0633DDE7E5CE}" destId="{E31B2846-1B08-408A-A596-6795030271E0}" srcOrd="1" destOrd="0" presId="urn:microsoft.com/office/officeart/2005/8/layout/orgChart1"/>
    <dgm:cxn modelId="{38643623-DB20-4F39-9D0B-237CFFF6DABC}" srcId="{194DFCE9-00D8-4C45-9C5E-FC692AF3D2F9}" destId="{E60F5804-F308-42A2-8A18-0633DDE7E5CE}" srcOrd="2" destOrd="0" parTransId="{4082C075-ABDE-4C80-A30B-2A015C6AF768}" sibTransId="{307C7203-F3E6-43C4-A8CD-CBA08492AC33}"/>
    <dgm:cxn modelId="{FA4BDE30-0752-4CBE-9A72-8E5D1C4DABD8}" srcId="{194DFCE9-00D8-4C45-9C5E-FC692AF3D2F9}" destId="{11142361-8669-44B5-9A0F-060B56FE2481}" srcOrd="0" destOrd="0" parTransId="{10ADA8EC-C781-4C33-AA19-81E527198B12}" sibTransId="{552804B1-FFFC-40B7-A074-35C493128D60}"/>
    <dgm:cxn modelId="{7882013D-EFE0-450F-9C5F-43F888F947BD}" type="presOf" srcId="{11142361-8669-44B5-9A0F-060B56FE2481}" destId="{78CD1792-A059-41C2-B8DB-827470097090}" srcOrd="1" destOrd="0" presId="urn:microsoft.com/office/officeart/2005/8/layout/orgChart1"/>
    <dgm:cxn modelId="{51AB806F-DC18-4FB0-9311-B0772EC61AB9}" type="presOf" srcId="{336E5B90-E86B-4369-8743-5B71DA334691}" destId="{EE987F52-F8A1-43C3-B6E3-7EFB876CFA4A}" srcOrd="0" destOrd="0" presId="urn:microsoft.com/office/officeart/2005/8/layout/orgChart1"/>
    <dgm:cxn modelId="{8EFE3B70-0C55-46BD-81DC-E474BAF50EE5}" type="presOf" srcId="{4082C075-ABDE-4C80-A30B-2A015C6AF768}" destId="{2FF1F89E-04B5-4623-8412-D02E7EE48C7C}" srcOrd="0" destOrd="0" presId="urn:microsoft.com/office/officeart/2005/8/layout/orgChart1"/>
    <dgm:cxn modelId="{A0222384-424A-480D-BD3C-1A45115A3B85}" type="presOf" srcId="{194DFCE9-00D8-4C45-9C5E-FC692AF3D2F9}" destId="{146DCEAB-5D70-4F7A-AE3F-6E2362B582A9}" srcOrd="1" destOrd="0" presId="urn:microsoft.com/office/officeart/2005/8/layout/orgChart1"/>
    <dgm:cxn modelId="{01525C92-C05D-4EF4-94C8-761044DBAB56}" type="presOf" srcId="{194DFCE9-00D8-4C45-9C5E-FC692AF3D2F9}" destId="{08E8D13F-B792-4925-937A-DAE6B63567FF}" srcOrd="0" destOrd="0" presId="urn:microsoft.com/office/officeart/2005/8/layout/orgChart1"/>
    <dgm:cxn modelId="{891E3FAE-5CC5-4A68-93E8-FF81FB8AF4AD}" type="presOf" srcId="{336E5B90-E86B-4369-8743-5B71DA334691}" destId="{BF24F7A9-A1D4-40BA-89DE-9760C9CC7CD9}" srcOrd="1" destOrd="0" presId="urn:microsoft.com/office/officeart/2005/8/layout/orgChart1"/>
    <dgm:cxn modelId="{8D1395C0-B374-4C07-8DB3-1C766E92A299}" type="presOf" srcId="{CA9B4B24-C8D6-4351-8925-B2DB59D92018}" destId="{DA8E27EB-AD5E-4FB6-9374-77968E00E419}" srcOrd="0" destOrd="0" presId="urn:microsoft.com/office/officeart/2005/8/layout/orgChart1"/>
    <dgm:cxn modelId="{5F40C9C8-8797-4F04-88C2-A19A0778224B}" srcId="{194DFCE9-00D8-4C45-9C5E-FC692AF3D2F9}" destId="{336E5B90-E86B-4369-8743-5B71DA334691}" srcOrd="1" destOrd="0" parTransId="{573B6806-C089-4917-B41A-6098D04AB97E}" sibTransId="{DD6528D5-14FA-4E78-ADB7-8250B2CC02F1}"/>
    <dgm:cxn modelId="{6BF669D0-78A9-4308-B17E-643D1E47D78E}" type="presOf" srcId="{E60F5804-F308-42A2-8A18-0633DDE7E5CE}" destId="{ABC151F2-A923-4B22-BF61-5532C8832C3D}" srcOrd="0" destOrd="0" presId="urn:microsoft.com/office/officeart/2005/8/layout/orgChart1"/>
    <dgm:cxn modelId="{E5F0EDF6-B5AB-41D1-A137-E23EE1D27028}" type="presOf" srcId="{573B6806-C089-4917-B41A-6098D04AB97E}" destId="{ADDCE012-A1F0-4D0A-9048-8C4EF3F10267}" srcOrd="0" destOrd="0" presId="urn:microsoft.com/office/officeart/2005/8/layout/orgChart1"/>
    <dgm:cxn modelId="{3DA41EF8-4260-4971-881E-C849CFC45ACF}" type="presOf" srcId="{11142361-8669-44B5-9A0F-060B56FE2481}" destId="{BEE804A4-83E6-4AC6-9008-D1053C291DF3}" srcOrd="0" destOrd="0" presId="urn:microsoft.com/office/officeart/2005/8/layout/orgChart1"/>
    <dgm:cxn modelId="{8716F1FB-2926-4D3C-8B0E-23F7F6163BA9}" type="presOf" srcId="{10ADA8EC-C781-4C33-AA19-81E527198B12}" destId="{2E77BE97-2C36-4DA7-A3D3-F5F0C89FC80E}" srcOrd="0" destOrd="0" presId="urn:microsoft.com/office/officeart/2005/8/layout/orgChart1"/>
    <dgm:cxn modelId="{8F8F0131-7C86-4271-9455-40F4342CCAE0}" type="presParOf" srcId="{DA8E27EB-AD5E-4FB6-9374-77968E00E419}" destId="{10CBD9F9-E71D-4EC6-B10F-B60782DE7AB7}" srcOrd="0" destOrd="0" presId="urn:microsoft.com/office/officeart/2005/8/layout/orgChart1"/>
    <dgm:cxn modelId="{ADB12A1F-B532-4FDB-A3D1-973D6BE112D6}" type="presParOf" srcId="{10CBD9F9-E71D-4EC6-B10F-B60782DE7AB7}" destId="{1545EF8A-1482-433E-A59F-F3E78CCBAF85}" srcOrd="0" destOrd="0" presId="urn:microsoft.com/office/officeart/2005/8/layout/orgChart1"/>
    <dgm:cxn modelId="{7365C82A-61D7-4C21-B602-92943CD2C2DD}" type="presParOf" srcId="{1545EF8A-1482-433E-A59F-F3E78CCBAF85}" destId="{08E8D13F-B792-4925-937A-DAE6B63567FF}" srcOrd="0" destOrd="0" presId="urn:microsoft.com/office/officeart/2005/8/layout/orgChart1"/>
    <dgm:cxn modelId="{D26FC4F3-E3DA-429A-90FF-F8B285C26F10}" type="presParOf" srcId="{1545EF8A-1482-433E-A59F-F3E78CCBAF85}" destId="{146DCEAB-5D70-4F7A-AE3F-6E2362B582A9}" srcOrd="1" destOrd="0" presId="urn:microsoft.com/office/officeart/2005/8/layout/orgChart1"/>
    <dgm:cxn modelId="{8D2C2D5C-90AA-4972-B574-99AA923713C2}" type="presParOf" srcId="{10CBD9F9-E71D-4EC6-B10F-B60782DE7AB7}" destId="{48D23617-3482-4C72-9173-2B0AD787F73C}" srcOrd="1" destOrd="0" presId="urn:microsoft.com/office/officeart/2005/8/layout/orgChart1"/>
    <dgm:cxn modelId="{00A70098-736F-45E7-B815-D8D2AE9B12AE}" type="presParOf" srcId="{48D23617-3482-4C72-9173-2B0AD787F73C}" destId="{2E77BE97-2C36-4DA7-A3D3-F5F0C89FC80E}" srcOrd="0" destOrd="0" presId="urn:microsoft.com/office/officeart/2005/8/layout/orgChart1"/>
    <dgm:cxn modelId="{37F24AF2-396F-4F38-864F-7358717ECC5D}" type="presParOf" srcId="{48D23617-3482-4C72-9173-2B0AD787F73C}" destId="{2778010C-CF4E-43E3-AF74-0F6D1C6B683D}" srcOrd="1" destOrd="0" presId="urn:microsoft.com/office/officeart/2005/8/layout/orgChart1"/>
    <dgm:cxn modelId="{9EE071AC-A7C9-4EE9-B1ED-B1AACB77162E}" type="presParOf" srcId="{2778010C-CF4E-43E3-AF74-0F6D1C6B683D}" destId="{1AD47B28-97FB-43CF-960F-4FBD1703A8AA}" srcOrd="0" destOrd="0" presId="urn:microsoft.com/office/officeart/2005/8/layout/orgChart1"/>
    <dgm:cxn modelId="{262416D5-EE47-47CC-BA77-4524283EB9A1}" type="presParOf" srcId="{1AD47B28-97FB-43CF-960F-4FBD1703A8AA}" destId="{BEE804A4-83E6-4AC6-9008-D1053C291DF3}" srcOrd="0" destOrd="0" presId="urn:microsoft.com/office/officeart/2005/8/layout/orgChart1"/>
    <dgm:cxn modelId="{19A37A8D-8304-4C92-AC6A-24B5A27B3262}" type="presParOf" srcId="{1AD47B28-97FB-43CF-960F-4FBD1703A8AA}" destId="{78CD1792-A059-41C2-B8DB-827470097090}" srcOrd="1" destOrd="0" presId="urn:microsoft.com/office/officeart/2005/8/layout/orgChart1"/>
    <dgm:cxn modelId="{FF1832AE-4B9F-49EB-AC27-985146C46D25}" type="presParOf" srcId="{2778010C-CF4E-43E3-AF74-0F6D1C6B683D}" destId="{21181B64-CB94-4474-A127-ECDCC8DD6CAF}" srcOrd="1" destOrd="0" presId="urn:microsoft.com/office/officeart/2005/8/layout/orgChart1"/>
    <dgm:cxn modelId="{09044592-DFCE-4507-A38B-C0124FADC78F}" type="presParOf" srcId="{2778010C-CF4E-43E3-AF74-0F6D1C6B683D}" destId="{73F9FED4-8AF0-4226-A1C9-9168666FE60C}" srcOrd="2" destOrd="0" presId="urn:microsoft.com/office/officeart/2005/8/layout/orgChart1"/>
    <dgm:cxn modelId="{C3B7CB6E-B016-45FD-BD16-49E20A213D0C}" type="presParOf" srcId="{48D23617-3482-4C72-9173-2B0AD787F73C}" destId="{ADDCE012-A1F0-4D0A-9048-8C4EF3F10267}" srcOrd="2" destOrd="0" presId="urn:microsoft.com/office/officeart/2005/8/layout/orgChart1"/>
    <dgm:cxn modelId="{8BAF3B52-C860-4710-B55D-8CD931F6289E}" type="presParOf" srcId="{48D23617-3482-4C72-9173-2B0AD787F73C}" destId="{F7716D39-5A49-48FF-90F1-8212881EBEDA}" srcOrd="3" destOrd="0" presId="urn:microsoft.com/office/officeart/2005/8/layout/orgChart1"/>
    <dgm:cxn modelId="{D9DB79E0-8EDF-4800-ABC6-74AE163B61D3}" type="presParOf" srcId="{F7716D39-5A49-48FF-90F1-8212881EBEDA}" destId="{914D59E3-67E7-49DE-9528-FD5E396D948C}" srcOrd="0" destOrd="0" presId="urn:microsoft.com/office/officeart/2005/8/layout/orgChart1"/>
    <dgm:cxn modelId="{CB80849C-DB2E-4E9D-9912-86BD9E5A2316}" type="presParOf" srcId="{914D59E3-67E7-49DE-9528-FD5E396D948C}" destId="{EE987F52-F8A1-43C3-B6E3-7EFB876CFA4A}" srcOrd="0" destOrd="0" presId="urn:microsoft.com/office/officeart/2005/8/layout/orgChart1"/>
    <dgm:cxn modelId="{FA255E2D-98C8-42D2-9EAC-A333EDE62711}" type="presParOf" srcId="{914D59E3-67E7-49DE-9528-FD5E396D948C}" destId="{BF24F7A9-A1D4-40BA-89DE-9760C9CC7CD9}" srcOrd="1" destOrd="0" presId="urn:microsoft.com/office/officeart/2005/8/layout/orgChart1"/>
    <dgm:cxn modelId="{B994BD38-BEFC-4DF7-A689-C0A54C717C8E}" type="presParOf" srcId="{F7716D39-5A49-48FF-90F1-8212881EBEDA}" destId="{7C2AB2D5-4882-445A-B5CA-A83CA5D82CE2}" srcOrd="1" destOrd="0" presId="urn:microsoft.com/office/officeart/2005/8/layout/orgChart1"/>
    <dgm:cxn modelId="{74305FC3-A561-46E4-8830-2D00AD322E0A}" type="presParOf" srcId="{F7716D39-5A49-48FF-90F1-8212881EBEDA}" destId="{8D3DBDA4-A523-4699-B761-F11EE04FD6AB}" srcOrd="2" destOrd="0" presId="urn:microsoft.com/office/officeart/2005/8/layout/orgChart1"/>
    <dgm:cxn modelId="{E905AB7D-D3C9-4CF6-80CF-392DB1F724F2}" type="presParOf" srcId="{48D23617-3482-4C72-9173-2B0AD787F73C}" destId="{2FF1F89E-04B5-4623-8412-D02E7EE48C7C}" srcOrd="4" destOrd="0" presId="urn:microsoft.com/office/officeart/2005/8/layout/orgChart1"/>
    <dgm:cxn modelId="{BCC99102-B03D-45F3-8605-AF1BCAFAE732}" type="presParOf" srcId="{48D23617-3482-4C72-9173-2B0AD787F73C}" destId="{AA928038-61C1-42CB-AA2E-6F50F458533D}" srcOrd="5" destOrd="0" presId="urn:microsoft.com/office/officeart/2005/8/layout/orgChart1"/>
    <dgm:cxn modelId="{F4B29EB4-DC6A-4310-B96F-AA46C1070B14}" type="presParOf" srcId="{AA928038-61C1-42CB-AA2E-6F50F458533D}" destId="{1BFC01E7-877F-457D-8B0E-24E24687337A}" srcOrd="0" destOrd="0" presId="urn:microsoft.com/office/officeart/2005/8/layout/orgChart1"/>
    <dgm:cxn modelId="{E1CABB55-864E-40B6-A03A-6E531AC33A05}" type="presParOf" srcId="{1BFC01E7-877F-457D-8B0E-24E24687337A}" destId="{ABC151F2-A923-4B22-BF61-5532C8832C3D}" srcOrd="0" destOrd="0" presId="urn:microsoft.com/office/officeart/2005/8/layout/orgChart1"/>
    <dgm:cxn modelId="{6682B529-4B91-43C7-8DE7-8ECA8A054907}" type="presParOf" srcId="{1BFC01E7-877F-457D-8B0E-24E24687337A}" destId="{E31B2846-1B08-408A-A596-6795030271E0}" srcOrd="1" destOrd="0" presId="urn:microsoft.com/office/officeart/2005/8/layout/orgChart1"/>
    <dgm:cxn modelId="{1CE2F914-83A3-43E8-BA68-9E13DDD5872A}" type="presParOf" srcId="{AA928038-61C1-42CB-AA2E-6F50F458533D}" destId="{F9772ABB-A849-435E-864C-6DD4D9DCC4B1}" srcOrd="1" destOrd="0" presId="urn:microsoft.com/office/officeart/2005/8/layout/orgChart1"/>
    <dgm:cxn modelId="{2DFE1BAA-C082-414D-B4D8-15FCE0EEB014}" type="presParOf" srcId="{AA928038-61C1-42CB-AA2E-6F50F458533D}" destId="{A04E9FEE-C7CC-4E06-8A58-E58E07DD6693}" srcOrd="2" destOrd="0" presId="urn:microsoft.com/office/officeart/2005/8/layout/orgChart1"/>
    <dgm:cxn modelId="{54C2C798-8D9A-4E89-BDE2-A5B4C7CC9D60}" type="presParOf" srcId="{10CBD9F9-E71D-4EC6-B10F-B60782DE7AB7}" destId="{9AFB7C45-E13C-4AF1-AB7A-BA057EBBCE3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C3407B-4D8B-4A31-8023-53D8FD114EFE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2DC587D-6270-4935-B490-9BB848D76F1B}">
      <dgm:prSet phldrT="[Текст]" custT="1"/>
      <dgm:spPr/>
      <dgm:t>
        <a:bodyPr/>
        <a:lstStyle/>
        <a:p>
          <a:r>
            <a:rPr lang="uk-UA" sz="2400" dirty="0">
              <a:solidFill>
                <a:schemeClr val="bg1"/>
              </a:solidFill>
            </a:rPr>
            <a:t>Для того, щоб скоротити дріб, потрібно</a:t>
          </a:r>
          <a:endParaRPr lang="ru-RU" sz="2400" dirty="0">
            <a:solidFill>
              <a:schemeClr val="bg1"/>
            </a:solidFill>
          </a:endParaRPr>
        </a:p>
      </dgm:t>
    </dgm:pt>
    <dgm:pt modelId="{684304A9-156C-4704-BEE1-0C001BBB5683}" type="parTrans" cxnId="{A8C61F06-CBF2-452F-8DB4-E86D5D623195}">
      <dgm:prSet/>
      <dgm:spPr/>
      <dgm:t>
        <a:bodyPr/>
        <a:lstStyle/>
        <a:p>
          <a:endParaRPr lang="ru-RU"/>
        </a:p>
      </dgm:t>
    </dgm:pt>
    <dgm:pt modelId="{E50AF628-20E5-4370-9DC2-542FF9C1C645}" type="sibTrans" cxnId="{A8C61F06-CBF2-452F-8DB4-E86D5D623195}">
      <dgm:prSet/>
      <dgm:spPr/>
      <dgm:t>
        <a:bodyPr/>
        <a:lstStyle/>
        <a:p>
          <a:endParaRPr lang="ru-RU"/>
        </a:p>
      </dgm:t>
    </dgm:pt>
    <dgm:pt modelId="{0D918FEA-94B7-458E-B834-9FD2803D7CB3}">
      <dgm:prSet phldrT="[Текст]" custT="1"/>
      <dgm:spPr/>
      <dgm:t>
        <a:bodyPr/>
        <a:lstStyle/>
        <a:p>
          <a:r>
            <a:rPr lang="uk-UA" sz="2400" dirty="0">
              <a:solidFill>
                <a:schemeClr val="bg1"/>
              </a:solidFill>
            </a:rPr>
            <a:t>Розкласти чисельник  і знаменник на множники</a:t>
          </a:r>
          <a:endParaRPr lang="ru-RU" sz="2400" dirty="0">
            <a:solidFill>
              <a:schemeClr val="bg1"/>
            </a:solidFill>
          </a:endParaRPr>
        </a:p>
      </dgm:t>
    </dgm:pt>
    <dgm:pt modelId="{6D46BDF4-C346-4CC0-9BD2-39BCFB5B91AD}" type="parTrans" cxnId="{46D67688-1E67-40A9-B78F-AFAF1E9370DF}">
      <dgm:prSet/>
      <dgm:spPr/>
      <dgm:t>
        <a:bodyPr/>
        <a:lstStyle/>
        <a:p>
          <a:endParaRPr lang="ru-RU"/>
        </a:p>
      </dgm:t>
    </dgm:pt>
    <dgm:pt modelId="{313686DB-61A3-4683-BE31-5D6B9D46679E}" type="sibTrans" cxnId="{46D67688-1E67-40A9-B78F-AFAF1E9370DF}">
      <dgm:prSet/>
      <dgm:spPr/>
      <dgm:t>
        <a:bodyPr/>
        <a:lstStyle/>
        <a:p>
          <a:endParaRPr lang="ru-RU"/>
        </a:p>
      </dgm:t>
    </dgm:pt>
    <dgm:pt modelId="{B19A007A-8C35-49FB-B86E-437080EB871D}">
      <dgm:prSet phldrT="[Текст]" custT="1"/>
      <dgm:spPr/>
      <dgm:t>
        <a:bodyPr/>
        <a:lstStyle/>
        <a:p>
          <a:r>
            <a:rPr lang="uk-UA" sz="2400" dirty="0">
              <a:solidFill>
                <a:schemeClr val="bg1"/>
              </a:solidFill>
            </a:rPr>
            <a:t>Визначити  спільний множник  для чисельника і знаменника дробу</a:t>
          </a:r>
          <a:endParaRPr lang="ru-RU" sz="2400" dirty="0">
            <a:solidFill>
              <a:schemeClr val="bg1"/>
            </a:solidFill>
          </a:endParaRPr>
        </a:p>
      </dgm:t>
    </dgm:pt>
    <dgm:pt modelId="{8D12CBEA-4C26-4F7C-BD34-D1E3DE3A7819}" type="parTrans" cxnId="{4AD5B7A3-2703-4C69-A3C3-E45313739624}">
      <dgm:prSet/>
      <dgm:spPr/>
      <dgm:t>
        <a:bodyPr/>
        <a:lstStyle/>
        <a:p>
          <a:endParaRPr lang="ru-RU"/>
        </a:p>
      </dgm:t>
    </dgm:pt>
    <dgm:pt modelId="{5B082D7C-C597-4E2F-A8AE-E3F07D52C979}" type="sibTrans" cxnId="{4AD5B7A3-2703-4C69-A3C3-E45313739624}">
      <dgm:prSet/>
      <dgm:spPr/>
      <dgm:t>
        <a:bodyPr/>
        <a:lstStyle/>
        <a:p>
          <a:endParaRPr lang="ru-RU"/>
        </a:p>
      </dgm:t>
    </dgm:pt>
    <dgm:pt modelId="{F527D77A-4E4B-4C66-BFE4-858A7A971F30}">
      <dgm:prSet phldrT="[Текст]" custT="1"/>
      <dgm:spPr/>
      <dgm:t>
        <a:bodyPr/>
        <a:lstStyle/>
        <a:p>
          <a:r>
            <a:rPr lang="uk-UA" sz="2400" dirty="0">
              <a:solidFill>
                <a:schemeClr val="bg1"/>
              </a:solidFill>
            </a:rPr>
            <a:t>Поділити  чисельник і знаменник дробу на спільний множник</a:t>
          </a:r>
          <a:endParaRPr lang="ru-RU" sz="2400" dirty="0">
            <a:solidFill>
              <a:schemeClr val="bg1"/>
            </a:solidFill>
          </a:endParaRPr>
        </a:p>
      </dgm:t>
    </dgm:pt>
    <dgm:pt modelId="{6BC2005C-677E-4BA7-AE30-1AA277B085F7}" type="parTrans" cxnId="{DEEDDEC5-C4C4-4EE6-B857-1670B06762C7}">
      <dgm:prSet/>
      <dgm:spPr/>
      <dgm:t>
        <a:bodyPr/>
        <a:lstStyle/>
        <a:p>
          <a:endParaRPr lang="ru-RU"/>
        </a:p>
      </dgm:t>
    </dgm:pt>
    <dgm:pt modelId="{65946C78-EBF3-4AAB-8FD5-2D2B210FC256}" type="sibTrans" cxnId="{DEEDDEC5-C4C4-4EE6-B857-1670B06762C7}">
      <dgm:prSet/>
      <dgm:spPr/>
      <dgm:t>
        <a:bodyPr/>
        <a:lstStyle/>
        <a:p>
          <a:endParaRPr lang="ru-RU"/>
        </a:p>
      </dgm:t>
    </dgm:pt>
    <dgm:pt modelId="{717266AE-8269-4FA9-B58F-0990A812C3CF}" type="pres">
      <dgm:prSet presAssocID="{CDC3407B-4D8B-4A31-8023-53D8FD114EF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3FBAD132-BF81-4BE6-B57B-E6E4FE62CF40}" type="pres">
      <dgm:prSet presAssocID="{12DC587D-6270-4935-B490-9BB848D76F1B}" presName="hierRoot1" presStyleCnt="0">
        <dgm:presLayoutVars>
          <dgm:hierBranch val="init"/>
        </dgm:presLayoutVars>
      </dgm:prSet>
      <dgm:spPr/>
    </dgm:pt>
    <dgm:pt modelId="{077C24FC-8211-48A2-B3D8-1AAD88CC50DB}" type="pres">
      <dgm:prSet presAssocID="{12DC587D-6270-4935-B490-9BB848D76F1B}" presName="rootComposite1" presStyleCnt="0"/>
      <dgm:spPr/>
    </dgm:pt>
    <dgm:pt modelId="{C4BA223B-1976-4C94-8C4C-4D83D90982F3}" type="pres">
      <dgm:prSet presAssocID="{12DC587D-6270-4935-B490-9BB848D76F1B}" presName="rootText1" presStyleLbl="node0" presStyleIdx="0" presStyleCnt="1" custAng="0" custScaleX="138920" custScaleY="169190">
        <dgm:presLayoutVars>
          <dgm:chPref val="3"/>
        </dgm:presLayoutVars>
      </dgm:prSet>
      <dgm:spPr/>
    </dgm:pt>
    <dgm:pt modelId="{C6AAAD73-D8A6-4014-AE98-F73E63AED52A}" type="pres">
      <dgm:prSet presAssocID="{12DC587D-6270-4935-B490-9BB848D76F1B}" presName="rootConnector1" presStyleLbl="node1" presStyleIdx="0" presStyleCnt="0"/>
      <dgm:spPr/>
    </dgm:pt>
    <dgm:pt modelId="{095671EC-74C9-48C4-ADB4-2B248D0E5A3A}" type="pres">
      <dgm:prSet presAssocID="{12DC587D-6270-4935-B490-9BB848D76F1B}" presName="hierChild2" presStyleCnt="0"/>
      <dgm:spPr/>
    </dgm:pt>
    <dgm:pt modelId="{D5CB5D38-EC7E-4942-AF51-E09ECDB92DD3}" type="pres">
      <dgm:prSet presAssocID="{6D46BDF4-C346-4CC0-9BD2-39BCFB5B91AD}" presName="Name37" presStyleLbl="parChTrans1D2" presStyleIdx="0" presStyleCnt="3"/>
      <dgm:spPr/>
    </dgm:pt>
    <dgm:pt modelId="{7F04F311-1787-455D-A95F-861DD3D067FC}" type="pres">
      <dgm:prSet presAssocID="{0D918FEA-94B7-458E-B834-9FD2803D7CB3}" presName="hierRoot2" presStyleCnt="0">
        <dgm:presLayoutVars>
          <dgm:hierBranch val="init"/>
        </dgm:presLayoutVars>
      </dgm:prSet>
      <dgm:spPr/>
    </dgm:pt>
    <dgm:pt modelId="{0BF7E358-98D2-433A-88B0-E1A426041363}" type="pres">
      <dgm:prSet presAssocID="{0D918FEA-94B7-458E-B834-9FD2803D7CB3}" presName="rootComposite" presStyleCnt="0"/>
      <dgm:spPr/>
    </dgm:pt>
    <dgm:pt modelId="{47763A3C-BA0A-4B81-8B7C-A518A11AE1CD}" type="pres">
      <dgm:prSet presAssocID="{0D918FEA-94B7-458E-B834-9FD2803D7CB3}" presName="rootText" presStyleLbl="node2" presStyleIdx="0" presStyleCnt="3" custScaleY="264484" custLinFactNeighborX="-5637" custLinFactNeighborY="-5638">
        <dgm:presLayoutVars>
          <dgm:chPref val="3"/>
        </dgm:presLayoutVars>
      </dgm:prSet>
      <dgm:spPr/>
    </dgm:pt>
    <dgm:pt modelId="{C605DD72-7585-44E5-884C-EE5652D9D231}" type="pres">
      <dgm:prSet presAssocID="{0D918FEA-94B7-458E-B834-9FD2803D7CB3}" presName="rootConnector" presStyleLbl="node2" presStyleIdx="0" presStyleCnt="3"/>
      <dgm:spPr/>
    </dgm:pt>
    <dgm:pt modelId="{46608096-050E-4F9B-8F66-A11E0CF099B6}" type="pres">
      <dgm:prSet presAssocID="{0D918FEA-94B7-458E-B834-9FD2803D7CB3}" presName="hierChild4" presStyleCnt="0"/>
      <dgm:spPr/>
    </dgm:pt>
    <dgm:pt modelId="{A3C2CFE8-03C2-440F-B44A-BCA088A92F32}" type="pres">
      <dgm:prSet presAssocID="{0D918FEA-94B7-458E-B834-9FD2803D7CB3}" presName="hierChild5" presStyleCnt="0"/>
      <dgm:spPr/>
    </dgm:pt>
    <dgm:pt modelId="{828E824A-1AFE-4441-9185-271F0A926D44}" type="pres">
      <dgm:prSet presAssocID="{8D12CBEA-4C26-4F7C-BD34-D1E3DE3A7819}" presName="Name37" presStyleLbl="parChTrans1D2" presStyleIdx="1" presStyleCnt="3"/>
      <dgm:spPr/>
    </dgm:pt>
    <dgm:pt modelId="{F3F4B76A-78D6-49CC-8E07-60119D7A4249}" type="pres">
      <dgm:prSet presAssocID="{B19A007A-8C35-49FB-B86E-437080EB871D}" presName="hierRoot2" presStyleCnt="0">
        <dgm:presLayoutVars>
          <dgm:hierBranch val="init"/>
        </dgm:presLayoutVars>
      </dgm:prSet>
      <dgm:spPr/>
    </dgm:pt>
    <dgm:pt modelId="{61A02E34-BF7E-4C1D-8539-16B414DE359D}" type="pres">
      <dgm:prSet presAssocID="{B19A007A-8C35-49FB-B86E-437080EB871D}" presName="rootComposite" presStyleCnt="0"/>
      <dgm:spPr/>
    </dgm:pt>
    <dgm:pt modelId="{BFC494D7-C698-444A-B33D-5155866C72E6}" type="pres">
      <dgm:prSet presAssocID="{B19A007A-8C35-49FB-B86E-437080EB871D}" presName="rootText" presStyleLbl="node2" presStyleIdx="1" presStyleCnt="3" custScaleY="269563">
        <dgm:presLayoutVars>
          <dgm:chPref val="3"/>
        </dgm:presLayoutVars>
      </dgm:prSet>
      <dgm:spPr/>
    </dgm:pt>
    <dgm:pt modelId="{D3F1FDD9-A3B4-40C4-92C8-FBB40063FAAF}" type="pres">
      <dgm:prSet presAssocID="{B19A007A-8C35-49FB-B86E-437080EB871D}" presName="rootConnector" presStyleLbl="node2" presStyleIdx="1" presStyleCnt="3"/>
      <dgm:spPr/>
    </dgm:pt>
    <dgm:pt modelId="{FC349E68-927F-4CFB-AE7E-8B8D6C3F08D8}" type="pres">
      <dgm:prSet presAssocID="{B19A007A-8C35-49FB-B86E-437080EB871D}" presName="hierChild4" presStyleCnt="0"/>
      <dgm:spPr/>
    </dgm:pt>
    <dgm:pt modelId="{E7B1AE8F-2E96-4C8A-82E6-0B543E0B5A69}" type="pres">
      <dgm:prSet presAssocID="{B19A007A-8C35-49FB-B86E-437080EB871D}" presName="hierChild5" presStyleCnt="0"/>
      <dgm:spPr/>
    </dgm:pt>
    <dgm:pt modelId="{274731E5-A49D-47A6-B1BE-5AA7B21039FB}" type="pres">
      <dgm:prSet presAssocID="{6BC2005C-677E-4BA7-AE30-1AA277B085F7}" presName="Name37" presStyleLbl="parChTrans1D2" presStyleIdx="2" presStyleCnt="3"/>
      <dgm:spPr/>
    </dgm:pt>
    <dgm:pt modelId="{0F87BE26-3181-4D13-8B12-FC1E835B3177}" type="pres">
      <dgm:prSet presAssocID="{F527D77A-4E4B-4C66-BFE4-858A7A971F30}" presName="hierRoot2" presStyleCnt="0">
        <dgm:presLayoutVars>
          <dgm:hierBranch val="init"/>
        </dgm:presLayoutVars>
      </dgm:prSet>
      <dgm:spPr/>
    </dgm:pt>
    <dgm:pt modelId="{CAEA2BD0-69C6-4669-B79A-CBC97C5AF0E0}" type="pres">
      <dgm:prSet presAssocID="{F527D77A-4E4B-4C66-BFE4-858A7A971F30}" presName="rootComposite" presStyleCnt="0"/>
      <dgm:spPr/>
    </dgm:pt>
    <dgm:pt modelId="{36EFCDD2-740B-4D29-A288-3ADEE19532A7}" type="pres">
      <dgm:prSet presAssocID="{F527D77A-4E4B-4C66-BFE4-858A7A971F30}" presName="rootText" presStyleLbl="node2" presStyleIdx="2" presStyleCnt="3" custScaleY="267253">
        <dgm:presLayoutVars>
          <dgm:chPref val="3"/>
        </dgm:presLayoutVars>
      </dgm:prSet>
      <dgm:spPr/>
    </dgm:pt>
    <dgm:pt modelId="{B6BBFB38-45A5-4981-B78F-6F26ACB6DF05}" type="pres">
      <dgm:prSet presAssocID="{F527D77A-4E4B-4C66-BFE4-858A7A971F30}" presName="rootConnector" presStyleLbl="node2" presStyleIdx="2" presStyleCnt="3"/>
      <dgm:spPr/>
    </dgm:pt>
    <dgm:pt modelId="{941732D5-4C3E-478A-8C02-EDBA022FF16D}" type="pres">
      <dgm:prSet presAssocID="{F527D77A-4E4B-4C66-BFE4-858A7A971F30}" presName="hierChild4" presStyleCnt="0"/>
      <dgm:spPr/>
    </dgm:pt>
    <dgm:pt modelId="{2426FD0F-299B-455D-BCB6-00F4B978B4C0}" type="pres">
      <dgm:prSet presAssocID="{F527D77A-4E4B-4C66-BFE4-858A7A971F30}" presName="hierChild5" presStyleCnt="0"/>
      <dgm:spPr/>
    </dgm:pt>
    <dgm:pt modelId="{C8B769DE-9C73-4A90-8F00-56BE7F149BB9}" type="pres">
      <dgm:prSet presAssocID="{12DC587D-6270-4935-B490-9BB848D76F1B}" presName="hierChild3" presStyleCnt="0"/>
      <dgm:spPr/>
    </dgm:pt>
  </dgm:ptLst>
  <dgm:cxnLst>
    <dgm:cxn modelId="{A8C61F06-CBF2-452F-8DB4-E86D5D623195}" srcId="{CDC3407B-4D8B-4A31-8023-53D8FD114EFE}" destId="{12DC587D-6270-4935-B490-9BB848D76F1B}" srcOrd="0" destOrd="0" parTransId="{684304A9-156C-4704-BEE1-0C001BBB5683}" sibTransId="{E50AF628-20E5-4370-9DC2-542FF9C1C645}"/>
    <dgm:cxn modelId="{5082C00A-5C40-4F6C-8C16-E14809BF9344}" type="presOf" srcId="{6D46BDF4-C346-4CC0-9BD2-39BCFB5B91AD}" destId="{D5CB5D38-EC7E-4942-AF51-E09ECDB92DD3}" srcOrd="0" destOrd="0" presId="urn:microsoft.com/office/officeart/2005/8/layout/orgChart1"/>
    <dgm:cxn modelId="{D92FB92D-311B-4FAC-8822-CC7ADB161C94}" type="presOf" srcId="{6BC2005C-677E-4BA7-AE30-1AA277B085F7}" destId="{274731E5-A49D-47A6-B1BE-5AA7B21039FB}" srcOrd="0" destOrd="0" presId="urn:microsoft.com/office/officeart/2005/8/layout/orgChart1"/>
    <dgm:cxn modelId="{ECE4A63A-80CC-44BD-A5CA-9A28C43B14C0}" type="presOf" srcId="{B19A007A-8C35-49FB-B86E-437080EB871D}" destId="{BFC494D7-C698-444A-B33D-5155866C72E6}" srcOrd="0" destOrd="0" presId="urn:microsoft.com/office/officeart/2005/8/layout/orgChart1"/>
    <dgm:cxn modelId="{08871349-6B34-49B1-903D-5B3B5E4899C8}" type="presOf" srcId="{F527D77A-4E4B-4C66-BFE4-858A7A971F30}" destId="{B6BBFB38-45A5-4981-B78F-6F26ACB6DF05}" srcOrd="1" destOrd="0" presId="urn:microsoft.com/office/officeart/2005/8/layout/orgChart1"/>
    <dgm:cxn modelId="{8A5F2B6F-31A6-4878-A88F-8231B51F5EC6}" type="presOf" srcId="{0D918FEA-94B7-458E-B834-9FD2803D7CB3}" destId="{C605DD72-7585-44E5-884C-EE5652D9D231}" srcOrd="1" destOrd="0" presId="urn:microsoft.com/office/officeart/2005/8/layout/orgChart1"/>
    <dgm:cxn modelId="{FBF30178-500E-46DF-BB91-D007771A1377}" type="presOf" srcId="{F527D77A-4E4B-4C66-BFE4-858A7A971F30}" destId="{36EFCDD2-740B-4D29-A288-3ADEE19532A7}" srcOrd="0" destOrd="0" presId="urn:microsoft.com/office/officeart/2005/8/layout/orgChart1"/>
    <dgm:cxn modelId="{15A68583-21A6-42D1-9DFA-C7B20E47CDD7}" type="presOf" srcId="{B19A007A-8C35-49FB-B86E-437080EB871D}" destId="{D3F1FDD9-A3B4-40C4-92C8-FBB40063FAAF}" srcOrd="1" destOrd="0" presId="urn:microsoft.com/office/officeart/2005/8/layout/orgChart1"/>
    <dgm:cxn modelId="{FEF36B87-5D63-41F9-A067-A2FB359EE5D3}" type="presOf" srcId="{12DC587D-6270-4935-B490-9BB848D76F1B}" destId="{C4BA223B-1976-4C94-8C4C-4D83D90982F3}" srcOrd="0" destOrd="0" presId="urn:microsoft.com/office/officeart/2005/8/layout/orgChart1"/>
    <dgm:cxn modelId="{46D67688-1E67-40A9-B78F-AFAF1E9370DF}" srcId="{12DC587D-6270-4935-B490-9BB848D76F1B}" destId="{0D918FEA-94B7-458E-B834-9FD2803D7CB3}" srcOrd="0" destOrd="0" parTransId="{6D46BDF4-C346-4CC0-9BD2-39BCFB5B91AD}" sibTransId="{313686DB-61A3-4683-BE31-5D6B9D46679E}"/>
    <dgm:cxn modelId="{68C5439C-407C-4484-A069-8CB4DF779C52}" type="presOf" srcId="{12DC587D-6270-4935-B490-9BB848D76F1B}" destId="{C6AAAD73-D8A6-4014-AE98-F73E63AED52A}" srcOrd="1" destOrd="0" presId="urn:microsoft.com/office/officeart/2005/8/layout/orgChart1"/>
    <dgm:cxn modelId="{4AD5B7A3-2703-4C69-A3C3-E45313739624}" srcId="{12DC587D-6270-4935-B490-9BB848D76F1B}" destId="{B19A007A-8C35-49FB-B86E-437080EB871D}" srcOrd="1" destOrd="0" parTransId="{8D12CBEA-4C26-4F7C-BD34-D1E3DE3A7819}" sibTransId="{5B082D7C-C597-4E2F-A8AE-E3F07D52C979}"/>
    <dgm:cxn modelId="{7F8355B2-3B04-44BE-80D2-60358808314F}" type="presOf" srcId="{0D918FEA-94B7-458E-B834-9FD2803D7CB3}" destId="{47763A3C-BA0A-4B81-8B7C-A518A11AE1CD}" srcOrd="0" destOrd="0" presId="urn:microsoft.com/office/officeart/2005/8/layout/orgChart1"/>
    <dgm:cxn modelId="{7BDCE2BA-6387-41CF-A725-2CA76F246B60}" type="presOf" srcId="{CDC3407B-4D8B-4A31-8023-53D8FD114EFE}" destId="{717266AE-8269-4FA9-B58F-0990A812C3CF}" srcOrd="0" destOrd="0" presId="urn:microsoft.com/office/officeart/2005/8/layout/orgChart1"/>
    <dgm:cxn modelId="{DEEDDEC5-C4C4-4EE6-B857-1670B06762C7}" srcId="{12DC587D-6270-4935-B490-9BB848D76F1B}" destId="{F527D77A-4E4B-4C66-BFE4-858A7A971F30}" srcOrd="2" destOrd="0" parTransId="{6BC2005C-677E-4BA7-AE30-1AA277B085F7}" sibTransId="{65946C78-EBF3-4AAB-8FD5-2D2B210FC256}"/>
    <dgm:cxn modelId="{0F6695FB-30AD-46E2-879A-618A680F4114}" type="presOf" srcId="{8D12CBEA-4C26-4F7C-BD34-D1E3DE3A7819}" destId="{828E824A-1AFE-4441-9185-271F0A926D44}" srcOrd="0" destOrd="0" presId="urn:microsoft.com/office/officeart/2005/8/layout/orgChart1"/>
    <dgm:cxn modelId="{D740A8FD-9EF8-4A7D-902C-CBE3CD85721D}" type="presParOf" srcId="{717266AE-8269-4FA9-B58F-0990A812C3CF}" destId="{3FBAD132-BF81-4BE6-B57B-E6E4FE62CF40}" srcOrd="0" destOrd="0" presId="urn:microsoft.com/office/officeart/2005/8/layout/orgChart1"/>
    <dgm:cxn modelId="{7F675B32-C3C1-43EF-AAEE-4D44F1007217}" type="presParOf" srcId="{3FBAD132-BF81-4BE6-B57B-E6E4FE62CF40}" destId="{077C24FC-8211-48A2-B3D8-1AAD88CC50DB}" srcOrd="0" destOrd="0" presId="urn:microsoft.com/office/officeart/2005/8/layout/orgChart1"/>
    <dgm:cxn modelId="{C4045A9D-0ED5-4BF9-8C01-4A092B49BBCB}" type="presParOf" srcId="{077C24FC-8211-48A2-B3D8-1AAD88CC50DB}" destId="{C4BA223B-1976-4C94-8C4C-4D83D90982F3}" srcOrd="0" destOrd="0" presId="urn:microsoft.com/office/officeart/2005/8/layout/orgChart1"/>
    <dgm:cxn modelId="{CFE81D6E-EC68-4E85-89EC-D02DE61B7C6C}" type="presParOf" srcId="{077C24FC-8211-48A2-B3D8-1AAD88CC50DB}" destId="{C6AAAD73-D8A6-4014-AE98-F73E63AED52A}" srcOrd="1" destOrd="0" presId="urn:microsoft.com/office/officeart/2005/8/layout/orgChart1"/>
    <dgm:cxn modelId="{AE1E805C-DBDA-4DAC-BDED-65E8637C8F4F}" type="presParOf" srcId="{3FBAD132-BF81-4BE6-B57B-E6E4FE62CF40}" destId="{095671EC-74C9-48C4-ADB4-2B248D0E5A3A}" srcOrd="1" destOrd="0" presId="urn:microsoft.com/office/officeart/2005/8/layout/orgChart1"/>
    <dgm:cxn modelId="{5F3ABF03-46EA-46BA-95DB-9D3C574D9DAC}" type="presParOf" srcId="{095671EC-74C9-48C4-ADB4-2B248D0E5A3A}" destId="{D5CB5D38-EC7E-4942-AF51-E09ECDB92DD3}" srcOrd="0" destOrd="0" presId="urn:microsoft.com/office/officeart/2005/8/layout/orgChart1"/>
    <dgm:cxn modelId="{D046250D-A273-419A-9F1E-59E3DC359BFF}" type="presParOf" srcId="{095671EC-74C9-48C4-ADB4-2B248D0E5A3A}" destId="{7F04F311-1787-455D-A95F-861DD3D067FC}" srcOrd="1" destOrd="0" presId="urn:microsoft.com/office/officeart/2005/8/layout/orgChart1"/>
    <dgm:cxn modelId="{A47C041F-DC59-4C1E-9982-FF974C232F3C}" type="presParOf" srcId="{7F04F311-1787-455D-A95F-861DD3D067FC}" destId="{0BF7E358-98D2-433A-88B0-E1A426041363}" srcOrd="0" destOrd="0" presId="urn:microsoft.com/office/officeart/2005/8/layout/orgChart1"/>
    <dgm:cxn modelId="{C4D028F9-2611-4C92-AD25-2F00E6D45D85}" type="presParOf" srcId="{0BF7E358-98D2-433A-88B0-E1A426041363}" destId="{47763A3C-BA0A-4B81-8B7C-A518A11AE1CD}" srcOrd="0" destOrd="0" presId="urn:microsoft.com/office/officeart/2005/8/layout/orgChart1"/>
    <dgm:cxn modelId="{8AF0198C-67FF-43E8-B896-A84A24E9788A}" type="presParOf" srcId="{0BF7E358-98D2-433A-88B0-E1A426041363}" destId="{C605DD72-7585-44E5-884C-EE5652D9D231}" srcOrd="1" destOrd="0" presId="urn:microsoft.com/office/officeart/2005/8/layout/orgChart1"/>
    <dgm:cxn modelId="{E3D113F8-14E5-4F67-878F-4D1E3528EFD3}" type="presParOf" srcId="{7F04F311-1787-455D-A95F-861DD3D067FC}" destId="{46608096-050E-4F9B-8F66-A11E0CF099B6}" srcOrd="1" destOrd="0" presId="urn:microsoft.com/office/officeart/2005/8/layout/orgChart1"/>
    <dgm:cxn modelId="{4E6ED45D-0ABF-46A7-942C-DD2B3C5D969F}" type="presParOf" srcId="{7F04F311-1787-455D-A95F-861DD3D067FC}" destId="{A3C2CFE8-03C2-440F-B44A-BCA088A92F32}" srcOrd="2" destOrd="0" presId="urn:microsoft.com/office/officeart/2005/8/layout/orgChart1"/>
    <dgm:cxn modelId="{D74F6ED6-0CE4-4044-8AFD-703A6B86A228}" type="presParOf" srcId="{095671EC-74C9-48C4-ADB4-2B248D0E5A3A}" destId="{828E824A-1AFE-4441-9185-271F0A926D44}" srcOrd="2" destOrd="0" presId="urn:microsoft.com/office/officeart/2005/8/layout/orgChart1"/>
    <dgm:cxn modelId="{10B9D8C7-2910-4340-A800-4D99773B7290}" type="presParOf" srcId="{095671EC-74C9-48C4-ADB4-2B248D0E5A3A}" destId="{F3F4B76A-78D6-49CC-8E07-60119D7A4249}" srcOrd="3" destOrd="0" presId="urn:microsoft.com/office/officeart/2005/8/layout/orgChart1"/>
    <dgm:cxn modelId="{D6F49808-6AD2-4B5D-8FB1-E6AC6D45593B}" type="presParOf" srcId="{F3F4B76A-78D6-49CC-8E07-60119D7A4249}" destId="{61A02E34-BF7E-4C1D-8539-16B414DE359D}" srcOrd="0" destOrd="0" presId="urn:microsoft.com/office/officeart/2005/8/layout/orgChart1"/>
    <dgm:cxn modelId="{7EED7314-5F35-4568-8724-9C49CFDDFADD}" type="presParOf" srcId="{61A02E34-BF7E-4C1D-8539-16B414DE359D}" destId="{BFC494D7-C698-444A-B33D-5155866C72E6}" srcOrd="0" destOrd="0" presId="urn:microsoft.com/office/officeart/2005/8/layout/orgChart1"/>
    <dgm:cxn modelId="{22F913B9-793F-4F81-AB89-F0E00E4D0E1E}" type="presParOf" srcId="{61A02E34-BF7E-4C1D-8539-16B414DE359D}" destId="{D3F1FDD9-A3B4-40C4-92C8-FBB40063FAAF}" srcOrd="1" destOrd="0" presId="urn:microsoft.com/office/officeart/2005/8/layout/orgChart1"/>
    <dgm:cxn modelId="{63B1184B-2795-4452-9ED7-6038EF83CBB6}" type="presParOf" srcId="{F3F4B76A-78D6-49CC-8E07-60119D7A4249}" destId="{FC349E68-927F-4CFB-AE7E-8B8D6C3F08D8}" srcOrd="1" destOrd="0" presId="urn:microsoft.com/office/officeart/2005/8/layout/orgChart1"/>
    <dgm:cxn modelId="{F55ABB6D-6549-4FC4-A878-AE2F5DB1B83B}" type="presParOf" srcId="{F3F4B76A-78D6-49CC-8E07-60119D7A4249}" destId="{E7B1AE8F-2E96-4C8A-82E6-0B543E0B5A69}" srcOrd="2" destOrd="0" presId="urn:microsoft.com/office/officeart/2005/8/layout/orgChart1"/>
    <dgm:cxn modelId="{5297A9D6-A6AF-4377-98B9-2F8A8AEBF53B}" type="presParOf" srcId="{095671EC-74C9-48C4-ADB4-2B248D0E5A3A}" destId="{274731E5-A49D-47A6-B1BE-5AA7B21039FB}" srcOrd="4" destOrd="0" presId="urn:microsoft.com/office/officeart/2005/8/layout/orgChart1"/>
    <dgm:cxn modelId="{DDBAC951-FE91-49F7-B7AF-55F8D7C8E208}" type="presParOf" srcId="{095671EC-74C9-48C4-ADB4-2B248D0E5A3A}" destId="{0F87BE26-3181-4D13-8B12-FC1E835B3177}" srcOrd="5" destOrd="0" presId="urn:microsoft.com/office/officeart/2005/8/layout/orgChart1"/>
    <dgm:cxn modelId="{19A47425-71EE-40FE-83E0-02FC4D968F34}" type="presParOf" srcId="{0F87BE26-3181-4D13-8B12-FC1E835B3177}" destId="{CAEA2BD0-69C6-4669-B79A-CBC97C5AF0E0}" srcOrd="0" destOrd="0" presId="urn:microsoft.com/office/officeart/2005/8/layout/orgChart1"/>
    <dgm:cxn modelId="{62B0021C-23EE-46A5-82F1-AC6F8D58A75F}" type="presParOf" srcId="{CAEA2BD0-69C6-4669-B79A-CBC97C5AF0E0}" destId="{36EFCDD2-740B-4D29-A288-3ADEE19532A7}" srcOrd="0" destOrd="0" presId="urn:microsoft.com/office/officeart/2005/8/layout/orgChart1"/>
    <dgm:cxn modelId="{D703F4A3-1B1D-49D2-9400-6945F0432E96}" type="presParOf" srcId="{CAEA2BD0-69C6-4669-B79A-CBC97C5AF0E0}" destId="{B6BBFB38-45A5-4981-B78F-6F26ACB6DF05}" srcOrd="1" destOrd="0" presId="urn:microsoft.com/office/officeart/2005/8/layout/orgChart1"/>
    <dgm:cxn modelId="{66D5A7F0-53CC-4DC1-B62F-7FDA7C8B8787}" type="presParOf" srcId="{0F87BE26-3181-4D13-8B12-FC1E835B3177}" destId="{941732D5-4C3E-478A-8C02-EDBA022FF16D}" srcOrd="1" destOrd="0" presId="urn:microsoft.com/office/officeart/2005/8/layout/orgChart1"/>
    <dgm:cxn modelId="{843B85E8-8569-4468-B6B4-86E0C5C6AEB2}" type="presParOf" srcId="{0F87BE26-3181-4D13-8B12-FC1E835B3177}" destId="{2426FD0F-299B-455D-BCB6-00F4B978B4C0}" srcOrd="2" destOrd="0" presId="urn:microsoft.com/office/officeart/2005/8/layout/orgChart1"/>
    <dgm:cxn modelId="{D16B103D-81A2-4FE8-82AE-0164DC380CE6}" type="presParOf" srcId="{3FBAD132-BF81-4BE6-B57B-E6E4FE62CF40}" destId="{C8B769DE-9C73-4A90-8F00-56BE7F149BB9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4908711-7782-4290-830F-F418102F34F2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356E0A3-A369-49FF-9E44-63E09BC7FFA9}">
      <dgm:prSet phldrT="[Текст]"/>
      <dgm:spPr/>
      <dgm:t>
        <a:bodyPr/>
        <a:lstStyle/>
        <a:p>
          <a:r>
            <a:rPr lang="uk-UA" dirty="0">
              <a:solidFill>
                <a:schemeClr val="bg1"/>
              </a:solidFill>
            </a:rPr>
            <a:t>Для того, щоб додати (відняти) дроби з однаковими знаменниками, потрібно:</a:t>
          </a:r>
          <a:endParaRPr lang="ru-RU" dirty="0">
            <a:solidFill>
              <a:schemeClr val="bg1"/>
            </a:solidFill>
          </a:endParaRPr>
        </a:p>
      </dgm:t>
    </dgm:pt>
    <dgm:pt modelId="{FC6AAF11-B6CA-461D-8C2C-284E6A4446B3}" type="parTrans" cxnId="{1B23F1C4-9F6D-4BE7-B57B-B05E3DA3C62E}">
      <dgm:prSet/>
      <dgm:spPr/>
      <dgm:t>
        <a:bodyPr/>
        <a:lstStyle/>
        <a:p>
          <a:endParaRPr lang="ru-RU"/>
        </a:p>
      </dgm:t>
    </dgm:pt>
    <dgm:pt modelId="{BF7184C0-9A20-4306-9DB4-1C039E8F1D4B}" type="sibTrans" cxnId="{1B23F1C4-9F6D-4BE7-B57B-B05E3DA3C62E}">
      <dgm:prSet/>
      <dgm:spPr/>
      <dgm:t>
        <a:bodyPr/>
        <a:lstStyle/>
        <a:p>
          <a:endParaRPr lang="ru-RU"/>
        </a:p>
      </dgm:t>
    </dgm:pt>
    <dgm:pt modelId="{CE1589C7-C9BB-4872-B586-7BADD1AEA053}">
      <dgm:prSet phldrT="[Текст]"/>
      <dgm:spPr/>
      <dgm:t>
        <a:bodyPr/>
        <a:lstStyle/>
        <a:p>
          <a:r>
            <a:rPr lang="uk-UA" dirty="0">
              <a:solidFill>
                <a:schemeClr val="bg1"/>
              </a:solidFill>
            </a:rPr>
            <a:t>Додати (відняти) їх чисельники</a:t>
          </a:r>
          <a:endParaRPr lang="ru-RU" dirty="0">
            <a:solidFill>
              <a:schemeClr val="bg1"/>
            </a:solidFill>
          </a:endParaRPr>
        </a:p>
      </dgm:t>
    </dgm:pt>
    <dgm:pt modelId="{7CBCDF3D-8A46-4F3C-BAB7-E5BA8324E4BB}" type="parTrans" cxnId="{02861775-4671-43EF-BD84-E7132CDF2C77}">
      <dgm:prSet/>
      <dgm:spPr/>
      <dgm:t>
        <a:bodyPr/>
        <a:lstStyle/>
        <a:p>
          <a:endParaRPr lang="ru-RU"/>
        </a:p>
      </dgm:t>
    </dgm:pt>
    <dgm:pt modelId="{7964A69D-B894-417C-BA66-A78E1CCC7874}" type="sibTrans" cxnId="{02861775-4671-43EF-BD84-E7132CDF2C77}">
      <dgm:prSet/>
      <dgm:spPr/>
      <dgm:t>
        <a:bodyPr/>
        <a:lstStyle/>
        <a:p>
          <a:endParaRPr lang="ru-RU"/>
        </a:p>
      </dgm:t>
    </dgm:pt>
    <dgm:pt modelId="{520DB8FE-F5E8-4542-974A-3ED973F213B7}">
      <dgm:prSet phldrT="[Текст]"/>
      <dgm:spPr/>
      <dgm:t>
        <a:bodyPr/>
        <a:lstStyle/>
        <a:p>
          <a:r>
            <a:rPr lang="uk-UA" dirty="0">
              <a:solidFill>
                <a:schemeClr val="bg1"/>
              </a:solidFill>
            </a:rPr>
            <a:t>Знаменник залишити той самий</a:t>
          </a:r>
          <a:endParaRPr lang="ru-RU" dirty="0">
            <a:solidFill>
              <a:schemeClr val="bg1"/>
            </a:solidFill>
          </a:endParaRPr>
        </a:p>
      </dgm:t>
    </dgm:pt>
    <dgm:pt modelId="{668570FC-B04F-42EC-BF08-E3497C3F2383}" type="parTrans" cxnId="{4FC490F3-A7F4-44F5-A958-916AED703796}">
      <dgm:prSet/>
      <dgm:spPr/>
      <dgm:t>
        <a:bodyPr/>
        <a:lstStyle/>
        <a:p>
          <a:endParaRPr lang="ru-RU"/>
        </a:p>
      </dgm:t>
    </dgm:pt>
    <dgm:pt modelId="{3E316430-D763-41CE-A4B5-71FD8AC0D775}" type="sibTrans" cxnId="{4FC490F3-A7F4-44F5-A958-916AED703796}">
      <dgm:prSet/>
      <dgm:spPr/>
      <dgm:t>
        <a:bodyPr/>
        <a:lstStyle/>
        <a:p>
          <a:endParaRPr lang="ru-RU"/>
        </a:p>
      </dgm:t>
    </dgm:pt>
    <dgm:pt modelId="{28BD4F28-DD83-4CAC-961A-6C2854904AB5}" type="pres">
      <dgm:prSet presAssocID="{64908711-7782-4290-830F-F418102F34F2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D3D2D7A1-31C9-41DF-B000-342A0DC04B08}" type="pres">
      <dgm:prSet presAssocID="{D356E0A3-A369-49FF-9E44-63E09BC7FFA9}" presName="root1" presStyleCnt="0"/>
      <dgm:spPr/>
    </dgm:pt>
    <dgm:pt modelId="{A08E4EA7-56DE-4743-9503-47D11E1AE1D3}" type="pres">
      <dgm:prSet presAssocID="{D356E0A3-A369-49FF-9E44-63E09BC7FFA9}" presName="LevelOneTextNode" presStyleLbl="node0" presStyleIdx="0" presStyleCnt="1" custScaleX="140220" custScaleY="186106">
        <dgm:presLayoutVars>
          <dgm:chPref val="3"/>
        </dgm:presLayoutVars>
      </dgm:prSet>
      <dgm:spPr/>
    </dgm:pt>
    <dgm:pt modelId="{E5C3308D-876F-4B8B-BE12-8BAD0135FB43}" type="pres">
      <dgm:prSet presAssocID="{D356E0A3-A369-49FF-9E44-63E09BC7FFA9}" presName="level2hierChild" presStyleCnt="0"/>
      <dgm:spPr/>
    </dgm:pt>
    <dgm:pt modelId="{434C8DFF-3150-4B01-8DD6-8940A6A2DE9C}" type="pres">
      <dgm:prSet presAssocID="{7CBCDF3D-8A46-4F3C-BAB7-E5BA8324E4BB}" presName="conn2-1" presStyleLbl="parChTrans1D2" presStyleIdx="0" presStyleCnt="2"/>
      <dgm:spPr/>
    </dgm:pt>
    <dgm:pt modelId="{B23A32F7-402D-4F8B-A0CD-70291D636DE8}" type="pres">
      <dgm:prSet presAssocID="{7CBCDF3D-8A46-4F3C-BAB7-E5BA8324E4BB}" presName="connTx" presStyleLbl="parChTrans1D2" presStyleIdx="0" presStyleCnt="2"/>
      <dgm:spPr/>
    </dgm:pt>
    <dgm:pt modelId="{963A9A86-6001-4739-AD0C-AFB0F9D5C83C}" type="pres">
      <dgm:prSet presAssocID="{CE1589C7-C9BB-4872-B586-7BADD1AEA053}" presName="root2" presStyleCnt="0"/>
      <dgm:spPr/>
    </dgm:pt>
    <dgm:pt modelId="{A1EC6962-F2FF-498B-A7A4-D97D8B2CCCED}" type="pres">
      <dgm:prSet presAssocID="{CE1589C7-C9BB-4872-B586-7BADD1AEA053}" presName="LevelTwoTextNode" presStyleLbl="node2" presStyleIdx="0" presStyleCnt="2">
        <dgm:presLayoutVars>
          <dgm:chPref val="3"/>
        </dgm:presLayoutVars>
      </dgm:prSet>
      <dgm:spPr/>
    </dgm:pt>
    <dgm:pt modelId="{957D75DA-C5C4-4026-83EE-9ECC2A3C80F8}" type="pres">
      <dgm:prSet presAssocID="{CE1589C7-C9BB-4872-B586-7BADD1AEA053}" presName="level3hierChild" presStyleCnt="0"/>
      <dgm:spPr/>
    </dgm:pt>
    <dgm:pt modelId="{5B729BF2-F761-48F6-A5FF-AFB8D3862E21}" type="pres">
      <dgm:prSet presAssocID="{668570FC-B04F-42EC-BF08-E3497C3F2383}" presName="conn2-1" presStyleLbl="parChTrans1D2" presStyleIdx="1" presStyleCnt="2"/>
      <dgm:spPr/>
    </dgm:pt>
    <dgm:pt modelId="{EB5F6DA5-BC96-4546-A1A9-ABCE54236FEF}" type="pres">
      <dgm:prSet presAssocID="{668570FC-B04F-42EC-BF08-E3497C3F2383}" presName="connTx" presStyleLbl="parChTrans1D2" presStyleIdx="1" presStyleCnt="2"/>
      <dgm:spPr/>
    </dgm:pt>
    <dgm:pt modelId="{7ACD59C0-CA04-4A81-B1C4-F374800442D5}" type="pres">
      <dgm:prSet presAssocID="{520DB8FE-F5E8-4542-974A-3ED973F213B7}" presName="root2" presStyleCnt="0"/>
      <dgm:spPr/>
    </dgm:pt>
    <dgm:pt modelId="{82D9E55B-D5B5-4D98-928D-FC44569E9A9E}" type="pres">
      <dgm:prSet presAssocID="{520DB8FE-F5E8-4542-974A-3ED973F213B7}" presName="LevelTwoTextNode" presStyleLbl="node2" presStyleIdx="1" presStyleCnt="2">
        <dgm:presLayoutVars>
          <dgm:chPref val="3"/>
        </dgm:presLayoutVars>
      </dgm:prSet>
      <dgm:spPr/>
    </dgm:pt>
    <dgm:pt modelId="{A1B4773F-AE12-4E22-AFE6-C6ED7F803B6A}" type="pres">
      <dgm:prSet presAssocID="{520DB8FE-F5E8-4542-974A-3ED973F213B7}" presName="level3hierChild" presStyleCnt="0"/>
      <dgm:spPr/>
    </dgm:pt>
  </dgm:ptLst>
  <dgm:cxnLst>
    <dgm:cxn modelId="{9E9AB250-CB97-4759-A3D3-23E040BB9E1C}" type="presOf" srcId="{668570FC-B04F-42EC-BF08-E3497C3F2383}" destId="{5B729BF2-F761-48F6-A5FF-AFB8D3862E21}" srcOrd="0" destOrd="0" presId="urn:microsoft.com/office/officeart/2005/8/layout/hierarchy2"/>
    <dgm:cxn modelId="{02861775-4671-43EF-BD84-E7132CDF2C77}" srcId="{D356E0A3-A369-49FF-9E44-63E09BC7FFA9}" destId="{CE1589C7-C9BB-4872-B586-7BADD1AEA053}" srcOrd="0" destOrd="0" parTransId="{7CBCDF3D-8A46-4F3C-BAB7-E5BA8324E4BB}" sibTransId="{7964A69D-B894-417C-BA66-A78E1CCC7874}"/>
    <dgm:cxn modelId="{CEF48D56-CCAB-4813-B2D7-2248A81CDC3F}" type="presOf" srcId="{7CBCDF3D-8A46-4F3C-BAB7-E5BA8324E4BB}" destId="{434C8DFF-3150-4B01-8DD6-8940A6A2DE9C}" srcOrd="0" destOrd="0" presId="urn:microsoft.com/office/officeart/2005/8/layout/hierarchy2"/>
    <dgm:cxn modelId="{68F32883-6E4B-41A1-ABFC-D56CD506F7D3}" type="presOf" srcId="{7CBCDF3D-8A46-4F3C-BAB7-E5BA8324E4BB}" destId="{B23A32F7-402D-4F8B-A0CD-70291D636DE8}" srcOrd="1" destOrd="0" presId="urn:microsoft.com/office/officeart/2005/8/layout/hierarchy2"/>
    <dgm:cxn modelId="{CE14FF9B-CA76-4228-ABAA-C148B2521905}" type="presOf" srcId="{64908711-7782-4290-830F-F418102F34F2}" destId="{28BD4F28-DD83-4CAC-961A-6C2854904AB5}" srcOrd="0" destOrd="0" presId="urn:microsoft.com/office/officeart/2005/8/layout/hierarchy2"/>
    <dgm:cxn modelId="{1B23F1C4-9F6D-4BE7-B57B-B05E3DA3C62E}" srcId="{64908711-7782-4290-830F-F418102F34F2}" destId="{D356E0A3-A369-49FF-9E44-63E09BC7FFA9}" srcOrd="0" destOrd="0" parTransId="{FC6AAF11-B6CA-461D-8C2C-284E6A4446B3}" sibTransId="{BF7184C0-9A20-4306-9DB4-1C039E8F1D4B}"/>
    <dgm:cxn modelId="{E68BE6CC-220A-4A42-BE5D-261B2E6918A1}" type="presOf" srcId="{CE1589C7-C9BB-4872-B586-7BADD1AEA053}" destId="{A1EC6962-F2FF-498B-A7A4-D97D8B2CCCED}" srcOrd="0" destOrd="0" presId="urn:microsoft.com/office/officeart/2005/8/layout/hierarchy2"/>
    <dgm:cxn modelId="{FC58DED4-DE10-469C-88EB-FA0C1F3D70C8}" type="presOf" srcId="{D356E0A3-A369-49FF-9E44-63E09BC7FFA9}" destId="{A08E4EA7-56DE-4743-9503-47D11E1AE1D3}" srcOrd="0" destOrd="0" presId="urn:microsoft.com/office/officeart/2005/8/layout/hierarchy2"/>
    <dgm:cxn modelId="{498EFDE7-8053-4E6B-98DD-0ECB648A4545}" type="presOf" srcId="{520DB8FE-F5E8-4542-974A-3ED973F213B7}" destId="{82D9E55B-D5B5-4D98-928D-FC44569E9A9E}" srcOrd="0" destOrd="0" presId="urn:microsoft.com/office/officeart/2005/8/layout/hierarchy2"/>
    <dgm:cxn modelId="{4FC490F3-A7F4-44F5-A958-916AED703796}" srcId="{D356E0A3-A369-49FF-9E44-63E09BC7FFA9}" destId="{520DB8FE-F5E8-4542-974A-3ED973F213B7}" srcOrd="1" destOrd="0" parTransId="{668570FC-B04F-42EC-BF08-E3497C3F2383}" sibTransId="{3E316430-D763-41CE-A4B5-71FD8AC0D775}"/>
    <dgm:cxn modelId="{694C11FB-4FC6-46F9-ABC7-BC38E74A33BA}" type="presOf" srcId="{668570FC-B04F-42EC-BF08-E3497C3F2383}" destId="{EB5F6DA5-BC96-4546-A1A9-ABCE54236FEF}" srcOrd="1" destOrd="0" presId="urn:microsoft.com/office/officeart/2005/8/layout/hierarchy2"/>
    <dgm:cxn modelId="{4DDD1CFC-01DB-4B5A-A419-28DA75A67A21}" type="presParOf" srcId="{28BD4F28-DD83-4CAC-961A-6C2854904AB5}" destId="{D3D2D7A1-31C9-41DF-B000-342A0DC04B08}" srcOrd="0" destOrd="0" presId="urn:microsoft.com/office/officeart/2005/8/layout/hierarchy2"/>
    <dgm:cxn modelId="{6CDAE5E1-00EC-4C86-B057-08FA13B38A68}" type="presParOf" srcId="{D3D2D7A1-31C9-41DF-B000-342A0DC04B08}" destId="{A08E4EA7-56DE-4743-9503-47D11E1AE1D3}" srcOrd="0" destOrd="0" presId="urn:microsoft.com/office/officeart/2005/8/layout/hierarchy2"/>
    <dgm:cxn modelId="{8075864B-7683-468D-9C9F-77B5148E3829}" type="presParOf" srcId="{D3D2D7A1-31C9-41DF-B000-342A0DC04B08}" destId="{E5C3308D-876F-4B8B-BE12-8BAD0135FB43}" srcOrd="1" destOrd="0" presId="urn:microsoft.com/office/officeart/2005/8/layout/hierarchy2"/>
    <dgm:cxn modelId="{D9594B61-2920-4976-95F7-EAA65421E59D}" type="presParOf" srcId="{E5C3308D-876F-4B8B-BE12-8BAD0135FB43}" destId="{434C8DFF-3150-4B01-8DD6-8940A6A2DE9C}" srcOrd="0" destOrd="0" presId="urn:microsoft.com/office/officeart/2005/8/layout/hierarchy2"/>
    <dgm:cxn modelId="{DAF90530-6162-45FB-ADF2-5748916FF887}" type="presParOf" srcId="{434C8DFF-3150-4B01-8DD6-8940A6A2DE9C}" destId="{B23A32F7-402D-4F8B-A0CD-70291D636DE8}" srcOrd="0" destOrd="0" presId="urn:microsoft.com/office/officeart/2005/8/layout/hierarchy2"/>
    <dgm:cxn modelId="{5508EAE9-17D1-432C-8FC8-B8AE58839EF4}" type="presParOf" srcId="{E5C3308D-876F-4B8B-BE12-8BAD0135FB43}" destId="{963A9A86-6001-4739-AD0C-AFB0F9D5C83C}" srcOrd="1" destOrd="0" presId="urn:microsoft.com/office/officeart/2005/8/layout/hierarchy2"/>
    <dgm:cxn modelId="{0B7F9E0D-E26A-4524-8F57-64B3E3FD8A48}" type="presParOf" srcId="{963A9A86-6001-4739-AD0C-AFB0F9D5C83C}" destId="{A1EC6962-F2FF-498B-A7A4-D97D8B2CCCED}" srcOrd="0" destOrd="0" presId="urn:microsoft.com/office/officeart/2005/8/layout/hierarchy2"/>
    <dgm:cxn modelId="{0A823140-E8F4-4534-923C-F969B788B82A}" type="presParOf" srcId="{963A9A86-6001-4739-AD0C-AFB0F9D5C83C}" destId="{957D75DA-C5C4-4026-83EE-9ECC2A3C80F8}" srcOrd="1" destOrd="0" presId="urn:microsoft.com/office/officeart/2005/8/layout/hierarchy2"/>
    <dgm:cxn modelId="{05188888-8EEB-4C1D-949C-B1581F2C25D1}" type="presParOf" srcId="{E5C3308D-876F-4B8B-BE12-8BAD0135FB43}" destId="{5B729BF2-F761-48F6-A5FF-AFB8D3862E21}" srcOrd="2" destOrd="0" presId="urn:microsoft.com/office/officeart/2005/8/layout/hierarchy2"/>
    <dgm:cxn modelId="{E30F30E5-4DEE-47B3-BC11-20F95BC7E487}" type="presParOf" srcId="{5B729BF2-F761-48F6-A5FF-AFB8D3862E21}" destId="{EB5F6DA5-BC96-4546-A1A9-ABCE54236FEF}" srcOrd="0" destOrd="0" presId="urn:microsoft.com/office/officeart/2005/8/layout/hierarchy2"/>
    <dgm:cxn modelId="{4BC65A86-43AF-4073-8F78-67AFACB60575}" type="presParOf" srcId="{E5C3308D-876F-4B8B-BE12-8BAD0135FB43}" destId="{7ACD59C0-CA04-4A81-B1C4-F374800442D5}" srcOrd="3" destOrd="0" presId="urn:microsoft.com/office/officeart/2005/8/layout/hierarchy2"/>
    <dgm:cxn modelId="{D6B5F5B0-3381-4D0B-9483-B6240A1798AA}" type="presParOf" srcId="{7ACD59C0-CA04-4A81-B1C4-F374800442D5}" destId="{82D9E55B-D5B5-4D98-928D-FC44569E9A9E}" srcOrd="0" destOrd="0" presId="urn:microsoft.com/office/officeart/2005/8/layout/hierarchy2"/>
    <dgm:cxn modelId="{A58EB38D-985D-453C-A4E4-A485E2D42059}" type="presParOf" srcId="{7ACD59C0-CA04-4A81-B1C4-F374800442D5}" destId="{A1B4773F-AE12-4E22-AFE6-C6ED7F803B6A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4908711-7782-4290-830F-F418102F34F2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356E0A3-A369-49FF-9E44-63E09BC7FFA9}">
      <dgm:prSet phldrT="[Текст]" custT="1"/>
      <dgm:spPr/>
      <dgm:t>
        <a:bodyPr/>
        <a:lstStyle/>
        <a:p>
          <a:r>
            <a:rPr lang="uk-UA" sz="1800" dirty="0">
              <a:solidFill>
                <a:schemeClr val="bg1"/>
              </a:solidFill>
            </a:rPr>
            <a:t>Для того, щоб додати (відняти) дроби з різними знаменниками, потрібно:</a:t>
          </a:r>
          <a:endParaRPr lang="ru-RU" sz="1800" dirty="0">
            <a:solidFill>
              <a:schemeClr val="bg1"/>
            </a:solidFill>
          </a:endParaRPr>
        </a:p>
      </dgm:t>
    </dgm:pt>
    <dgm:pt modelId="{FC6AAF11-B6CA-461D-8C2C-284E6A4446B3}" type="parTrans" cxnId="{1B23F1C4-9F6D-4BE7-B57B-B05E3DA3C62E}">
      <dgm:prSet/>
      <dgm:spPr/>
      <dgm:t>
        <a:bodyPr/>
        <a:lstStyle/>
        <a:p>
          <a:endParaRPr lang="ru-RU"/>
        </a:p>
      </dgm:t>
    </dgm:pt>
    <dgm:pt modelId="{BF7184C0-9A20-4306-9DB4-1C039E8F1D4B}" type="sibTrans" cxnId="{1B23F1C4-9F6D-4BE7-B57B-B05E3DA3C62E}">
      <dgm:prSet/>
      <dgm:spPr/>
      <dgm:t>
        <a:bodyPr/>
        <a:lstStyle/>
        <a:p>
          <a:endParaRPr lang="ru-RU"/>
        </a:p>
      </dgm:t>
    </dgm:pt>
    <dgm:pt modelId="{CE1589C7-C9BB-4872-B586-7BADD1AEA053}">
      <dgm:prSet phldrT="[Текст]" custT="1"/>
      <dgm:spPr/>
      <dgm:t>
        <a:bodyPr/>
        <a:lstStyle/>
        <a:p>
          <a:r>
            <a:rPr lang="uk-UA" sz="1800" dirty="0">
              <a:solidFill>
                <a:schemeClr val="bg1"/>
              </a:solidFill>
            </a:rPr>
            <a:t>Множимо доповняльні множники на відповідні чисельники</a:t>
          </a:r>
          <a:endParaRPr lang="ru-RU" sz="1800" dirty="0">
            <a:solidFill>
              <a:schemeClr val="bg1"/>
            </a:solidFill>
          </a:endParaRPr>
        </a:p>
      </dgm:t>
    </dgm:pt>
    <dgm:pt modelId="{7CBCDF3D-8A46-4F3C-BAB7-E5BA8324E4BB}" type="parTrans" cxnId="{02861775-4671-43EF-BD84-E7132CDF2C77}">
      <dgm:prSet/>
      <dgm:spPr/>
      <dgm:t>
        <a:bodyPr/>
        <a:lstStyle/>
        <a:p>
          <a:endParaRPr lang="ru-RU"/>
        </a:p>
      </dgm:t>
    </dgm:pt>
    <dgm:pt modelId="{7964A69D-B894-417C-BA66-A78E1CCC7874}" type="sibTrans" cxnId="{02861775-4671-43EF-BD84-E7132CDF2C77}">
      <dgm:prSet/>
      <dgm:spPr/>
      <dgm:t>
        <a:bodyPr/>
        <a:lstStyle/>
        <a:p>
          <a:endParaRPr lang="ru-RU"/>
        </a:p>
      </dgm:t>
    </dgm:pt>
    <dgm:pt modelId="{520DB8FE-F5E8-4542-974A-3ED973F213B7}">
      <dgm:prSet phldrT="[Текст]" custT="1"/>
      <dgm:spPr/>
      <dgm:t>
        <a:bodyPr/>
        <a:lstStyle/>
        <a:p>
          <a:r>
            <a:rPr lang="uk-UA" sz="1800" dirty="0">
              <a:solidFill>
                <a:schemeClr val="bg1"/>
              </a:solidFill>
            </a:rPr>
            <a:t>Записуємо відповідну суму (різницю) отриманих добутків у чисельнику та спрощуємо його</a:t>
          </a:r>
          <a:endParaRPr lang="ru-RU" sz="1800" dirty="0">
            <a:solidFill>
              <a:schemeClr val="bg1"/>
            </a:solidFill>
          </a:endParaRPr>
        </a:p>
      </dgm:t>
    </dgm:pt>
    <dgm:pt modelId="{668570FC-B04F-42EC-BF08-E3497C3F2383}" type="parTrans" cxnId="{4FC490F3-A7F4-44F5-A958-916AED703796}">
      <dgm:prSet/>
      <dgm:spPr/>
      <dgm:t>
        <a:bodyPr/>
        <a:lstStyle/>
        <a:p>
          <a:endParaRPr lang="ru-RU"/>
        </a:p>
      </dgm:t>
    </dgm:pt>
    <dgm:pt modelId="{3E316430-D763-41CE-A4B5-71FD8AC0D775}" type="sibTrans" cxnId="{4FC490F3-A7F4-44F5-A958-916AED703796}">
      <dgm:prSet/>
      <dgm:spPr/>
      <dgm:t>
        <a:bodyPr/>
        <a:lstStyle/>
        <a:p>
          <a:endParaRPr lang="ru-RU"/>
        </a:p>
      </dgm:t>
    </dgm:pt>
    <dgm:pt modelId="{40A18915-DBA0-4F9B-9043-40738E2F7041}">
      <dgm:prSet custT="1"/>
      <dgm:spPr/>
      <dgm:t>
        <a:bodyPr/>
        <a:lstStyle/>
        <a:p>
          <a:r>
            <a:rPr lang="uk-UA" sz="1800" dirty="0"/>
            <a:t>Знаходимо доповняльні множники для кожного з дробів</a:t>
          </a:r>
        </a:p>
      </dgm:t>
    </dgm:pt>
    <dgm:pt modelId="{E51C2A88-D07C-4DC1-9D19-66097783C9D4}" type="parTrans" cxnId="{BDB3D72D-2466-4E7E-82A6-5ACEB11247F2}">
      <dgm:prSet/>
      <dgm:spPr/>
      <dgm:t>
        <a:bodyPr/>
        <a:lstStyle/>
        <a:p>
          <a:endParaRPr lang="uk-UA"/>
        </a:p>
      </dgm:t>
    </dgm:pt>
    <dgm:pt modelId="{5AAABD9C-CB92-4B3C-8329-54C0F362F9FC}" type="sibTrans" cxnId="{BDB3D72D-2466-4E7E-82A6-5ACEB11247F2}">
      <dgm:prSet/>
      <dgm:spPr/>
      <dgm:t>
        <a:bodyPr/>
        <a:lstStyle/>
        <a:p>
          <a:endParaRPr lang="uk-UA"/>
        </a:p>
      </dgm:t>
    </dgm:pt>
    <dgm:pt modelId="{13E040D2-3F7F-4CA7-8D0C-AE9EE241DA13}">
      <dgm:prSet custT="1"/>
      <dgm:spPr/>
      <dgm:t>
        <a:bodyPr/>
        <a:lstStyle/>
        <a:p>
          <a:r>
            <a:rPr lang="uk-UA" sz="1800" dirty="0"/>
            <a:t>Розкласти знаменники кожного дробу на множники</a:t>
          </a:r>
        </a:p>
      </dgm:t>
    </dgm:pt>
    <dgm:pt modelId="{0E8375AE-24CE-4D36-A457-258EF7DB3715}" type="parTrans" cxnId="{0584201D-32D7-47BE-8CFC-42DE11DA0727}">
      <dgm:prSet/>
      <dgm:spPr/>
      <dgm:t>
        <a:bodyPr/>
        <a:lstStyle/>
        <a:p>
          <a:endParaRPr lang="uk-UA"/>
        </a:p>
      </dgm:t>
    </dgm:pt>
    <dgm:pt modelId="{506B9952-A28C-4CF5-8ED9-9726C0DFF96A}" type="sibTrans" cxnId="{0584201D-32D7-47BE-8CFC-42DE11DA0727}">
      <dgm:prSet/>
      <dgm:spPr/>
      <dgm:t>
        <a:bodyPr/>
        <a:lstStyle/>
        <a:p>
          <a:endParaRPr lang="uk-UA"/>
        </a:p>
      </dgm:t>
    </dgm:pt>
    <dgm:pt modelId="{E7CC030F-3C56-44BF-849A-5BAC2005645C}">
      <dgm:prSet custT="1"/>
      <dgm:spPr/>
      <dgm:t>
        <a:bodyPr/>
        <a:lstStyle/>
        <a:p>
          <a:r>
            <a:rPr lang="uk-UA" sz="1800" dirty="0"/>
            <a:t>Знайти найменший спільний знаменник дробів</a:t>
          </a:r>
        </a:p>
      </dgm:t>
    </dgm:pt>
    <dgm:pt modelId="{08E01429-DAE4-4DC6-95DB-A356E00FB0A8}" type="parTrans" cxnId="{CE3DA2E0-BB10-458A-8C11-1A4D1A2CA505}">
      <dgm:prSet/>
      <dgm:spPr/>
      <dgm:t>
        <a:bodyPr/>
        <a:lstStyle/>
        <a:p>
          <a:endParaRPr lang="uk-UA"/>
        </a:p>
      </dgm:t>
    </dgm:pt>
    <dgm:pt modelId="{6F8AA6DF-B6CD-4C82-A455-993753CD79FD}" type="sibTrans" cxnId="{CE3DA2E0-BB10-458A-8C11-1A4D1A2CA505}">
      <dgm:prSet/>
      <dgm:spPr/>
      <dgm:t>
        <a:bodyPr/>
        <a:lstStyle/>
        <a:p>
          <a:endParaRPr lang="uk-UA"/>
        </a:p>
      </dgm:t>
    </dgm:pt>
    <dgm:pt modelId="{04C6CA2D-6B9E-4BF1-B3DF-D7D07F739C19}">
      <dgm:prSet custT="1"/>
      <dgm:spPr/>
      <dgm:t>
        <a:bodyPr/>
        <a:lstStyle/>
        <a:p>
          <a:r>
            <a:rPr lang="uk-UA" sz="1800" dirty="0"/>
            <a:t>Перевіряємо, чи скорочуватиметься отриманий дріб</a:t>
          </a:r>
        </a:p>
      </dgm:t>
    </dgm:pt>
    <dgm:pt modelId="{A9976361-6495-4F6B-848F-D2C9D5500373}" type="parTrans" cxnId="{016469DA-8A49-4FDF-BF8A-5A8065FF68EE}">
      <dgm:prSet/>
      <dgm:spPr/>
      <dgm:t>
        <a:bodyPr/>
        <a:lstStyle/>
        <a:p>
          <a:endParaRPr lang="uk-UA"/>
        </a:p>
      </dgm:t>
    </dgm:pt>
    <dgm:pt modelId="{8159C489-F5C9-4938-A77C-85493DD120DE}" type="sibTrans" cxnId="{016469DA-8A49-4FDF-BF8A-5A8065FF68EE}">
      <dgm:prSet/>
      <dgm:spPr/>
      <dgm:t>
        <a:bodyPr/>
        <a:lstStyle/>
        <a:p>
          <a:endParaRPr lang="uk-UA"/>
        </a:p>
      </dgm:t>
    </dgm:pt>
    <dgm:pt modelId="{28BD4F28-DD83-4CAC-961A-6C2854904AB5}" type="pres">
      <dgm:prSet presAssocID="{64908711-7782-4290-830F-F418102F34F2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D3D2D7A1-31C9-41DF-B000-342A0DC04B08}" type="pres">
      <dgm:prSet presAssocID="{D356E0A3-A369-49FF-9E44-63E09BC7FFA9}" presName="root1" presStyleCnt="0"/>
      <dgm:spPr/>
    </dgm:pt>
    <dgm:pt modelId="{A08E4EA7-56DE-4743-9503-47D11E1AE1D3}" type="pres">
      <dgm:prSet presAssocID="{D356E0A3-A369-49FF-9E44-63E09BC7FFA9}" presName="LevelOneTextNode" presStyleLbl="node0" presStyleIdx="0" presStyleCnt="1" custScaleX="159065" custScaleY="215331">
        <dgm:presLayoutVars>
          <dgm:chPref val="3"/>
        </dgm:presLayoutVars>
      </dgm:prSet>
      <dgm:spPr/>
    </dgm:pt>
    <dgm:pt modelId="{E5C3308D-876F-4B8B-BE12-8BAD0135FB43}" type="pres">
      <dgm:prSet presAssocID="{D356E0A3-A369-49FF-9E44-63E09BC7FFA9}" presName="level2hierChild" presStyleCnt="0"/>
      <dgm:spPr/>
    </dgm:pt>
    <dgm:pt modelId="{7A2CC4E3-EA1C-4821-B8FF-0D9C7F8B8D08}" type="pres">
      <dgm:prSet presAssocID="{0E8375AE-24CE-4D36-A457-258EF7DB3715}" presName="conn2-1" presStyleLbl="parChTrans1D2" presStyleIdx="0" presStyleCnt="6"/>
      <dgm:spPr/>
    </dgm:pt>
    <dgm:pt modelId="{C1E61FC2-2AE3-4BF0-82F8-491F42729FE2}" type="pres">
      <dgm:prSet presAssocID="{0E8375AE-24CE-4D36-A457-258EF7DB3715}" presName="connTx" presStyleLbl="parChTrans1D2" presStyleIdx="0" presStyleCnt="6"/>
      <dgm:spPr/>
    </dgm:pt>
    <dgm:pt modelId="{5E9745DA-88F9-42F7-AE89-946E1004436E}" type="pres">
      <dgm:prSet presAssocID="{13E040D2-3F7F-4CA7-8D0C-AE9EE241DA13}" presName="root2" presStyleCnt="0"/>
      <dgm:spPr/>
    </dgm:pt>
    <dgm:pt modelId="{C2E5BBD7-C0EB-42EE-956A-D6B1C468B1D4}" type="pres">
      <dgm:prSet presAssocID="{13E040D2-3F7F-4CA7-8D0C-AE9EE241DA13}" presName="LevelTwoTextNode" presStyleLbl="node2" presStyleIdx="0" presStyleCnt="6" custScaleX="327720">
        <dgm:presLayoutVars>
          <dgm:chPref val="3"/>
        </dgm:presLayoutVars>
      </dgm:prSet>
      <dgm:spPr/>
    </dgm:pt>
    <dgm:pt modelId="{1BC79568-B904-4FE0-AF26-FC5A346E7B83}" type="pres">
      <dgm:prSet presAssocID="{13E040D2-3F7F-4CA7-8D0C-AE9EE241DA13}" presName="level3hierChild" presStyleCnt="0"/>
      <dgm:spPr/>
    </dgm:pt>
    <dgm:pt modelId="{B7ED0E5C-4B71-41B7-8216-20AAFE3A66AD}" type="pres">
      <dgm:prSet presAssocID="{08E01429-DAE4-4DC6-95DB-A356E00FB0A8}" presName="conn2-1" presStyleLbl="parChTrans1D2" presStyleIdx="1" presStyleCnt="6"/>
      <dgm:spPr/>
    </dgm:pt>
    <dgm:pt modelId="{45911BED-834D-4FAC-8D87-BFB27BA39428}" type="pres">
      <dgm:prSet presAssocID="{08E01429-DAE4-4DC6-95DB-A356E00FB0A8}" presName="connTx" presStyleLbl="parChTrans1D2" presStyleIdx="1" presStyleCnt="6"/>
      <dgm:spPr/>
    </dgm:pt>
    <dgm:pt modelId="{6B0C492C-58E6-49A8-8317-90970DFB6B86}" type="pres">
      <dgm:prSet presAssocID="{E7CC030F-3C56-44BF-849A-5BAC2005645C}" presName="root2" presStyleCnt="0"/>
      <dgm:spPr/>
    </dgm:pt>
    <dgm:pt modelId="{F8DEB347-F7C8-437C-A18B-154604CED81C}" type="pres">
      <dgm:prSet presAssocID="{E7CC030F-3C56-44BF-849A-5BAC2005645C}" presName="LevelTwoTextNode" presStyleLbl="node2" presStyleIdx="1" presStyleCnt="6" custScaleX="325429">
        <dgm:presLayoutVars>
          <dgm:chPref val="3"/>
        </dgm:presLayoutVars>
      </dgm:prSet>
      <dgm:spPr/>
    </dgm:pt>
    <dgm:pt modelId="{7F313E88-E274-4BF2-9398-ECB5E7FC9732}" type="pres">
      <dgm:prSet presAssocID="{E7CC030F-3C56-44BF-849A-5BAC2005645C}" presName="level3hierChild" presStyleCnt="0"/>
      <dgm:spPr/>
    </dgm:pt>
    <dgm:pt modelId="{B0C3AE23-BEF3-4D9B-9920-1826BF0471E8}" type="pres">
      <dgm:prSet presAssocID="{E51C2A88-D07C-4DC1-9D19-66097783C9D4}" presName="conn2-1" presStyleLbl="parChTrans1D2" presStyleIdx="2" presStyleCnt="6"/>
      <dgm:spPr/>
    </dgm:pt>
    <dgm:pt modelId="{51BEDC15-802E-4679-A179-5D94F15B7A12}" type="pres">
      <dgm:prSet presAssocID="{E51C2A88-D07C-4DC1-9D19-66097783C9D4}" presName="connTx" presStyleLbl="parChTrans1D2" presStyleIdx="2" presStyleCnt="6"/>
      <dgm:spPr/>
    </dgm:pt>
    <dgm:pt modelId="{8E505D42-B008-47CE-9BD0-1662963D5655}" type="pres">
      <dgm:prSet presAssocID="{40A18915-DBA0-4F9B-9043-40738E2F7041}" presName="root2" presStyleCnt="0"/>
      <dgm:spPr/>
    </dgm:pt>
    <dgm:pt modelId="{4301334F-C7B4-41A7-B4F2-2E1737D72D32}" type="pres">
      <dgm:prSet presAssocID="{40A18915-DBA0-4F9B-9043-40738E2F7041}" presName="LevelTwoTextNode" presStyleLbl="node2" presStyleIdx="2" presStyleCnt="6" custScaleX="328557" custLinFactNeighborX="-1958" custLinFactNeighborY="-2085">
        <dgm:presLayoutVars>
          <dgm:chPref val="3"/>
        </dgm:presLayoutVars>
      </dgm:prSet>
      <dgm:spPr/>
    </dgm:pt>
    <dgm:pt modelId="{0DE47724-C49B-48CE-AC10-5B73E454A000}" type="pres">
      <dgm:prSet presAssocID="{40A18915-DBA0-4F9B-9043-40738E2F7041}" presName="level3hierChild" presStyleCnt="0"/>
      <dgm:spPr/>
    </dgm:pt>
    <dgm:pt modelId="{434C8DFF-3150-4B01-8DD6-8940A6A2DE9C}" type="pres">
      <dgm:prSet presAssocID="{7CBCDF3D-8A46-4F3C-BAB7-E5BA8324E4BB}" presName="conn2-1" presStyleLbl="parChTrans1D2" presStyleIdx="3" presStyleCnt="6"/>
      <dgm:spPr/>
    </dgm:pt>
    <dgm:pt modelId="{B23A32F7-402D-4F8B-A0CD-70291D636DE8}" type="pres">
      <dgm:prSet presAssocID="{7CBCDF3D-8A46-4F3C-BAB7-E5BA8324E4BB}" presName="connTx" presStyleLbl="parChTrans1D2" presStyleIdx="3" presStyleCnt="6"/>
      <dgm:spPr/>
    </dgm:pt>
    <dgm:pt modelId="{963A9A86-6001-4739-AD0C-AFB0F9D5C83C}" type="pres">
      <dgm:prSet presAssocID="{CE1589C7-C9BB-4872-B586-7BADD1AEA053}" presName="root2" presStyleCnt="0"/>
      <dgm:spPr/>
    </dgm:pt>
    <dgm:pt modelId="{A1EC6962-F2FF-498B-A7A4-D97D8B2CCCED}" type="pres">
      <dgm:prSet presAssocID="{CE1589C7-C9BB-4872-B586-7BADD1AEA053}" presName="LevelTwoTextNode" presStyleLbl="node2" presStyleIdx="3" presStyleCnt="6" custScaleX="327720">
        <dgm:presLayoutVars>
          <dgm:chPref val="3"/>
        </dgm:presLayoutVars>
      </dgm:prSet>
      <dgm:spPr/>
    </dgm:pt>
    <dgm:pt modelId="{957D75DA-C5C4-4026-83EE-9ECC2A3C80F8}" type="pres">
      <dgm:prSet presAssocID="{CE1589C7-C9BB-4872-B586-7BADD1AEA053}" presName="level3hierChild" presStyleCnt="0"/>
      <dgm:spPr/>
    </dgm:pt>
    <dgm:pt modelId="{5B729BF2-F761-48F6-A5FF-AFB8D3862E21}" type="pres">
      <dgm:prSet presAssocID="{668570FC-B04F-42EC-BF08-E3497C3F2383}" presName="conn2-1" presStyleLbl="parChTrans1D2" presStyleIdx="4" presStyleCnt="6"/>
      <dgm:spPr/>
    </dgm:pt>
    <dgm:pt modelId="{EB5F6DA5-BC96-4546-A1A9-ABCE54236FEF}" type="pres">
      <dgm:prSet presAssocID="{668570FC-B04F-42EC-BF08-E3497C3F2383}" presName="connTx" presStyleLbl="parChTrans1D2" presStyleIdx="4" presStyleCnt="6"/>
      <dgm:spPr/>
    </dgm:pt>
    <dgm:pt modelId="{7ACD59C0-CA04-4A81-B1C4-F374800442D5}" type="pres">
      <dgm:prSet presAssocID="{520DB8FE-F5E8-4542-974A-3ED973F213B7}" presName="root2" presStyleCnt="0"/>
      <dgm:spPr/>
    </dgm:pt>
    <dgm:pt modelId="{82D9E55B-D5B5-4D98-928D-FC44569E9A9E}" type="pres">
      <dgm:prSet presAssocID="{520DB8FE-F5E8-4542-974A-3ED973F213B7}" presName="LevelTwoTextNode" presStyleLbl="node2" presStyleIdx="4" presStyleCnt="6" custScaleX="328136">
        <dgm:presLayoutVars>
          <dgm:chPref val="3"/>
        </dgm:presLayoutVars>
      </dgm:prSet>
      <dgm:spPr/>
    </dgm:pt>
    <dgm:pt modelId="{A1B4773F-AE12-4E22-AFE6-C6ED7F803B6A}" type="pres">
      <dgm:prSet presAssocID="{520DB8FE-F5E8-4542-974A-3ED973F213B7}" presName="level3hierChild" presStyleCnt="0"/>
      <dgm:spPr/>
    </dgm:pt>
    <dgm:pt modelId="{10A8EF23-9BB7-43F3-AC88-6A2A38780FB7}" type="pres">
      <dgm:prSet presAssocID="{A9976361-6495-4F6B-848F-D2C9D5500373}" presName="conn2-1" presStyleLbl="parChTrans1D2" presStyleIdx="5" presStyleCnt="6"/>
      <dgm:spPr/>
    </dgm:pt>
    <dgm:pt modelId="{4A6754E2-6D0E-49AF-95A2-FAF3A8606B02}" type="pres">
      <dgm:prSet presAssocID="{A9976361-6495-4F6B-848F-D2C9D5500373}" presName="connTx" presStyleLbl="parChTrans1D2" presStyleIdx="5" presStyleCnt="6"/>
      <dgm:spPr/>
    </dgm:pt>
    <dgm:pt modelId="{F00C2EF9-3677-4FE6-8B83-6F9D26ED23A9}" type="pres">
      <dgm:prSet presAssocID="{04C6CA2D-6B9E-4BF1-B3DF-D7D07F739C19}" presName="root2" presStyleCnt="0"/>
      <dgm:spPr/>
    </dgm:pt>
    <dgm:pt modelId="{150483DA-0BB9-4DDF-86BA-1596A54A9FDC}" type="pres">
      <dgm:prSet presAssocID="{04C6CA2D-6B9E-4BF1-B3DF-D7D07F739C19}" presName="LevelTwoTextNode" presStyleLbl="node2" presStyleIdx="5" presStyleCnt="6" custScaleX="327978">
        <dgm:presLayoutVars>
          <dgm:chPref val="3"/>
        </dgm:presLayoutVars>
      </dgm:prSet>
      <dgm:spPr/>
    </dgm:pt>
    <dgm:pt modelId="{ED440A0F-6D86-4CD1-B253-92DAC593ED36}" type="pres">
      <dgm:prSet presAssocID="{04C6CA2D-6B9E-4BF1-B3DF-D7D07F739C19}" presName="level3hierChild" presStyleCnt="0"/>
      <dgm:spPr/>
    </dgm:pt>
  </dgm:ptLst>
  <dgm:cxnLst>
    <dgm:cxn modelId="{0584201D-32D7-47BE-8CFC-42DE11DA0727}" srcId="{D356E0A3-A369-49FF-9E44-63E09BC7FFA9}" destId="{13E040D2-3F7F-4CA7-8D0C-AE9EE241DA13}" srcOrd="0" destOrd="0" parTransId="{0E8375AE-24CE-4D36-A457-258EF7DB3715}" sibTransId="{506B9952-A28C-4CF5-8ED9-9726C0DFF96A}"/>
    <dgm:cxn modelId="{8527F92C-7664-4C87-85EF-E14C16658548}" type="presOf" srcId="{08E01429-DAE4-4DC6-95DB-A356E00FB0A8}" destId="{B7ED0E5C-4B71-41B7-8216-20AAFE3A66AD}" srcOrd="0" destOrd="0" presId="urn:microsoft.com/office/officeart/2005/8/layout/hierarchy2"/>
    <dgm:cxn modelId="{BDB3D72D-2466-4E7E-82A6-5ACEB11247F2}" srcId="{D356E0A3-A369-49FF-9E44-63E09BC7FFA9}" destId="{40A18915-DBA0-4F9B-9043-40738E2F7041}" srcOrd="2" destOrd="0" parTransId="{E51C2A88-D07C-4DC1-9D19-66097783C9D4}" sibTransId="{5AAABD9C-CB92-4B3C-8329-54C0F362F9FC}"/>
    <dgm:cxn modelId="{D2E55A61-492A-4A8E-8DA1-1E0386468578}" type="presOf" srcId="{D356E0A3-A369-49FF-9E44-63E09BC7FFA9}" destId="{A08E4EA7-56DE-4743-9503-47D11E1AE1D3}" srcOrd="0" destOrd="0" presId="urn:microsoft.com/office/officeart/2005/8/layout/hierarchy2"/>
    <dgm:cxn modelId="{6BF83665-1E8D-49D5-A7F2-726F326A1108}" type="presOf" srcId="{A9976361-6495-4F6B-848F-D2C9D5500373}" destId="{10A8EF23-9BB7-43F3-AC88-6A2A38780FB7}" srcOrd="0" destOrd="0" presId="urn:microsoft.com/office/officeart/2005/8/layout/hierarchy2"/>
    <dgm:cxn modelId="{AC4A4046-81D8-47EA-A646-08973C8130DC}" type="presOf" srcId="{668570FC-B04F-42EC-BF08-E3497C3F2383}" destId="{5B729BF2-F761-48F6-A5FF-AFB8D3862E21}" srcOrd="0" destOrd="0" presId="urn:microsoft.com/office/officeart/2005/8/layout/hierarchy2"/>
    <dgm:cxn modelId="{F83F6767-B4E4-450D-B202-3D6E6E683080}" type="presOf" srcId="{CE1589C7-C9BB-4872-B586-7BADD1AEA053}" destId="{A1EC6962-F2FF-498B-A7A4-D97D8B2CCCED}" srcOrd="0" destOrd="0" presId="urn:microsoft.com/office/officeart/2005/8/layout/hierarchy2"/>
    <dgm:cxn modelId="{41032C4B-389E-4DC7-901C-C87CD7ADF02A}" type="presOf" srcId="{13E040D2-3F7F-4CA7-8D0C-AE9EE241DA13}" destId="{C2E5BBD7-C0EB-42EE-956A-D6B1C468B1D4}" srcOrd="0" destOrd="0" presId="urn:microsoft.com/office/officeart/2005/8/layout/hierarchy2"/>
    <dgm:cxn modelId="{7CE13C71-5F5D-458C-BD7D-D19196EAABA6}" type="presOf" srcId="{64908711-7782-4290-830F-F418102F34F2}" destId="{28BD4F28-DD83-4CAC-961A-6C2854904AB5}" srcOrd="0" destOrd="0" presId="urn:microsoft.com/office/officeart/2005/8/layout/hierarchy2"/>
    <dgm:cxn modelId="{3A754671-EB87-43E6-911A-4B224BE3DC5E}" type="presOf" srcId="{04C6CA2D-6B9E-4BF1-B3DF-D7D07F739C19}" destId="{150483DA-0BB9-4DDF-86BA-1596A54A9FDC}" srcOrd="0" destOrd="0" presId="urn:microsoft.com/office/officeart/2005/8/layout/hierarchy2"/>
    <dgm:cxn modelId="{00BD9354-AAEB-4E47-828C-1633816F8C6B}" type="presOf" srcId="{08E01429-DAE4-4DC6-95DB-A356E00FB0A8}" destId="{45911BED-834D-4FAC-8D87-BFB27BA39428}" srcOrd="1" destOrd="0" presId="urn:microsoft.com/office/officeart/2005/8/layout/hierarchy2"/>
    <dgm:cxn modelId="{02861775-4671-43EF-BD84-E7132CDF2C77}" srcId="{D356E0A3-A369-49FF-9E44-63E09BC7FFA9}" destId="{CE1589C7-C9BB-4872-B586-7BADD1AEA053}" srcOrd="3" destOrd="0" parTransId="{7CBCDF3D-8A46-4F3C-BAB7-E5BA8324E4BB}" sibTransId="{7964A69D-B894-417C-BA66-A78E1CCC7874}"/>
    <dgm:cxn modelId="{A3FE325A-F504-4F15-8954-EEE089AFB8EE}" type="presOf" srcId="{0E8375AE-24CE-4D36-A457-258EF7DB3715}" destId="{C1E61FC2-2AE3-4BF0-82F8-491F42729FE2}" srcOrd="1" destOrd="0" presId="urn:microsoft.com/office/officeart/2005/8/layout/hierarchy2"/>
    <dgm:cxn modelId="{89F7FB88-76D4-4CA7-8E29-DB1CED7D4E41}" type="presOf" srcId="{520DB8FE-F5E8-4542-974A-3ED973F213B7}" destId="{82D9E55B-D5B5-4D98-928D-FC44569E9A9E}" srcOrd="0" destOrd="0" presId="urn:microsoft.com/office/officeart/2005/8/layout/hierarchy2"/>
    <dgm:cxn modelId="{95B10F8A-249C-4214-B349-B68D76EA5C59}" type="presOf" srcId="{0E8375AE-24CE-4D36-A457-258EF7DB3715}" destId="{7A2CC4E3-EA1C-4821-B8FF-0D9C7F8B8D08}" srcOrd="0" destOrd="0" presId="urn:microsoft.com/office/officeart/2005/8/layout/hierarchy2"/>
    <dgm:cxn modelId="{45428791-F51D-4A8C-ADC5-54430E52BE81}" type="presOf" srcId="{668570FC-B04F-42EC-BF08-E3497C3F2383}" destId="{EB5F6DA5-BC96-4546-A1A9-ABCE54236FEF}" srcOrd="1" destOrd="0" presId="urn:microsoft.com/office/officeart/2005/8/layout/hierarchy2"/>
    <dgm:cxn modelId="{DF38C29E-EC6B-4AB5-82EC-D24B7777D428}" type="presOf" srcId="{7CBCDF3D-8A46-4F3C-BAB7-E5BA8324E4BB}" destId="{B23A32F7-402D-4F8B-A0CD-70291D636DE8}" srcOrd="1" destOrd="0" presId="urn:microsoft.com/office/officeart/2005/8/layout/hierarchy2"/>
    <dgm:cxn modelId="{5C52B5B9-83B9-411F-BC2B-1388DB136A50}" type="presOf" srcId="{40A18915-DBA0-4F9B-9043-40738E2F7041}" destId="{4301334F-C7B4-41A7-B4F2-2E1737D72D32}" srcOrd="0" destOrd="0" presId="urn:microsoft.com/office/officeart/2005/8/layout/hierarchy2"/>
    <dgm:cxn modelId="{1B23F1C4-9F6D-4BE7-B57B-B05E3DA3C62E}" srcId="{64908711-7782-4290-830F-F418102F34F2}" destId="{D356E0A3-A369-49FF-9E44-63E09BC7FFA9}" srcOrd="0" destOrd="0" parTransId="{FC6AAF11-B6CA-461D-8C2C-284E6A4446B3}" sibTransId="{BF7184C0-9A20-4306-9DB4-1C039E8F1D4B}"/>
    <dgm:cxn modelId="{72EF09D1-A1EC-4DD5-A00F-291FBB918C34}" type="presOf" srcId="{E7CC030F-3C56-44BF-849A-5BAC2005645C}" destId="{F8DEB347-F7C8-437C-A18B-154604CED81C}" srcOrd="0" destOrd="0" presId="urn:microsoft.com/office/officeart/2005/8/layout/hierarchy2"/>
    <dgm:cxn modelId="{A47D41D5-2BC2-4C18-BBAA-B0A136620896}" type="presOf" srcId="{7CBCDF3D-8A46-4F3C-BAB7-E5BA8324E4BB}" destId="{434C8DFF-3150-4B01-8DD6-8940A6A2DE9C}" srcOrd="0" destOrd="0" presId="urn:microsoft.com/office/officeart/2005/8/layout/hierarchy2"/>
    <dgm:cxn modelId="{016469DA-8A49-4FDF-BF8A-5A8065FF68EE}" srcId="{D356E0A3-A369-49FF-9E44-63E09BC7FFA9}" destId="{04C6CA2D-6B9E-4BF1-B3DF-D7D07F739C19}" srcOrd="5" destOrd="0" parTransId="{A9976361-6495-4F6B-848F-D2C9D5500373}" sibTransId="{8159C489-F5C9-4938-A77C-85493DD120DE}"/>
    <dgm:cxn modelId="{CE3DA2E0-BB10-458A-8C11-1A4D1A2CA505}" srcId="{D356E0A3-A369-49FF-9E44-63E09BC7FFA9}" destId="{E7CC030F-3C56-44BF-849A-5BAC2005645C}" srcOrd="1" destOrd="0" parTransId="{08E01429-DAE4-4DC6-95DB-A356E00FB0A8}" sibTransId="{6F8AA6DF-B6CD-4C82-A455-993753CD79FD}"/>
    <dgm:cxn modelId="{8FC3AEE3-067F-4337-97D8-DD4D2943DE7C}" type="presOf" srcId="{E51C2A88-D07C-4DC1-9D19-66097783C9D4}" destId="{B0C3AE23-BEF3-4D9B-9920-1826BF0471E8}" srcOrd="0" destOrd="0" presId="urn:microsoft.com/office/officeart/2005/8/layout/hierarchy2"/>
    <dgm:cxn modelId="{82F59AF1-3E3D-48CA-9310-3C913D6EB969}" type="presOf" srcId="{A9976361-6495-4F6B-848F-D2C9D5500373}" destId="{4A6754E2-6D0E-49AF-95A2-FAF3A8606B02}" srcOrd="1" destOrd="0" presId="urn:microsoft.com/office/officeart/2005/8/layout/hierarchy2"/>
    <dgm:cxn modelId="{A956FFF1-EB7B-4481-98C5-59ED1C847F63}" type="presOf" srcId="{E51C2A88-D07C-4DC1-9D19-66097783C9D4}" destId="{51BEDC15-802E-4679-A179-5D94F15B7A12}" srcOrd="1" destOrd="0" presId="urn:microsoft.com/office/officeart/2005/8/layout/hierarchy2"/>
    <dgm:cxn modelId="{4FC490F3-A7F4-44F5-A958-916AED703796}" srcId="{D356E0A3-A369-49FF-9E44-63E09BC7FFA9}" destId="{520DB8FE-F5E8-4542-974A-3ED973F213B7}" srcOrd="4" destOrd="0" parTransId="{668570FC-B04F-42EC-BF08-E3497C3F2383}" sibTransId="{3E316430-D763-41CE-A4B5-71FD8AC0D775}"/>
    <dgm:cxn modelId="{3433BEA8-62D8-44B8-8241-781C2CFB12E5}" type="presParOf" srcId="{28BD4F28-DD83-4CAC-961A-6C2854904AB5}" destId="{D3D2D7A1-31C9-41DF-B000-342A0DC04B08}" srcOrd="0" destOrd="0" presId="urn:microsoft.com/office/officeart/2005/8/layout/hierarchy2"/>
    <dgm:cxn modelId="{288160F7-3A12-4F95-9BE7-4BB865E42D6F}" type="presParOf" srcId="{D3D2D7A1-31C9-41DF-B000-342A0DC04B08}" destId="{A08E4EA7-56DE-4743-9503-47D11E1AE1D3}" srcOrd="0" destOrd="0" presId="urn:microsoft.com/office/officeart/2005/8/layout/hierarchy2"/>
    <dgm:cxn modelId="{79818DCE-78E0-414B-83C4-89CE2E9F9F71}" type="presParOf" srcId="{D3D2D7A1-31C9-41DF-B000-342A0DC04B08}" destId="{E5C3308D-876F-4B8B-BE12-8BAD0135FB43}" srcOrd="1" destOrd="0" presId="urn:microsoft.com/office/officeart/2005/8/layout/hierarchy2"/>
    <dgm:cxn modelId="{629EC631-0465-43F3-A0C8-F54452C1E8C8}" type="presParOf" srcId="{E5C3308D-876F-4B8B-BE12-8BAD0135FB43}" destId="{7A2CC4E3-EA1C-4821-B8FF-0D9C7F8B8D08}" srcOrd="0" destOrd="0" presId="urn:microsoft.com/office/officeart/2005/8/layout/hierarchy2"/>
    <dgm:cxn modelId="{1EF43EBF-C949-4350-A5A5-7CF2D35B5A80}" type="presParOf" srcId="{7A2CC4E3-EA1C-4821-B8FF-0D9C7F8B8D08}" destId="{C1E61FC2-2AE3-4BF0-82F8-491F42729FE2}" srcOrd="0" destOrd="0" presId="urn:microsoft.com/office/officeart/2005/8/layout/hierarchy2"/>
    <dgm:cxn modelId="{3ABE1C21-C0BC-4C98-8C7D-7B318299E122}" type="presParOf" srcId="{E5C3308D-876F-4B8B-BE12-8BAD0135FB43}" destId="{5E9745DA-88F9-42F7-AE89-946E1004436E}" srcOrd="1" destOrd="0" presId="urn:microsoft.com/office/officeart/2005/8/layout/hierarchy2"/>
    <dgm:cxn modelId="{616DF1E5-98EE-4FC1-A557-AB1B00802449}" type="presParOf" srcId="{5E9745DA-88F9-42F7-AE89-946E1004436E}" destId="{C2E5BBD7-C0EB-42EE-956A-D6B1C468B1D4}" srcOrd="0" destOrd="0" presId="urn:microsoft.com/office/officeart/2005/8/layout/hierarchy2"/>
    <dgm:cxn modelId="{D5331EB6-083E-4DC9-8A34-3CA7096C4D92}" type="presParOf" srcId="{5E9745DA-88F9-42F7-AE89-946E1004436E}" destId="{1BC79568-B904-4FE0-AF26-FC5A346E7B83}" srcOrd="1" destOrd="0" presId="urn:microsoft.com/office/officeart/2005/8/layout/hierarchy2"/>
    <dgm:cxn modelId="{A3EFD60C-70F3-49B1-B41B-D346D2520E11}" type="presParOf" srcId="{E5C3308D-876F-4B8B-BE12-8BAD0135FB43}" destId="{B7ED0E5C-4B71-41B7-8216-20AAFE3A66AD}" srcOrd="2" destOrd="0" presId="urn:microsoft.com/office/officeart/2005/8/layout/hierarchy2"/>
    <dgm:cxn modelId="{DB557E4C-BC01-4B60-8700-EF99F366DDAF}" type="presParOf" srcId="{B7ED0E5C-4B71-41B7-8216-20AAFE3A66AD}" destId="{45911BED-834D-4FAC-8D87-BFB27BA39428}" srcOrd="0" destOrd="0" presId="urn:microsoft.com/office/officeart/2005/8/layout/hierarchy2"/>
    <dgm:cxn modelId="{2BD36096-3E95-456B-A70F-7FA4610295D7}" type="presParOf" srcId="{E5C3308D-876F-4B8B-BE12-8BAD0135FB43}" destId="{6B0C492C-58E6-49A8-8317-90970DFB6B86}" srcOrd="3" destOrd="0" presId="urn:microsoft.com/office/officeart/2005/8/layout/hierarchy2"/>
    <dgm:cxn modelId="{FE2131EC-1130-41C6-8B72-157DC0EEFFAB}" type="presParOf" srcId="{6B0C492C-58E6-49A8-8317-90970DFB6B86}" destId="{F8DEB347-F7C8-437C-A18B-154604CED81C}" srcOrd="0" destOrd="0" presId="urn:microsoft.com/office/officeart/2005/8/layout/hierarchy2"/>
    <dgm:cxn modelId="{84D87BFA-15D9-43B6-A610-DCCCC5020768}" type="presParOf" srcId="{6B0C492C-58E6-49A8-8317-90970DFB6B86}" destId="{7F313E88-E274-4BF2-9398-ECB5E7FC9732}" srcOrd="1" destOrd="0" presId="urn:microsoft.com/office/officeart/2005/8/layout/hierarchy2"/>
    <dgm:cxn modelId="{9F1A2C1B-5DAC-4409-9583-88B8E5A0C8BB}" type="presParOf" srcId="{E5C3308D-876F-4B8B-BE12-8BAD0135FB43}" destId="{B0C3AE23-BEF3-4D9B-9920-1826BF0471E8}" srcOrd="4" destOrd="0" presId="urn:microsoft.com/office/officeart/2005/8/layout/hierarchy2"/>
    <dgm:cxn modelId="{2F80F28C-ACFA-4B5E-A802-B72C640800CC}" type="presParOf" srcId="{B0C3AE23-BEF3-4D9B-9920-1826BF0471E8}" destId="{51BEDC15-802E-4679-A179-5D94F15B7A12}" srcOrd="0" destOrd="0" presId="urn:microsoft.com/office/officeart/2005/8/layout/hierarchy2"/>
    <dgm:cxn modelId="{19F4F415-A93D-4A83-A0C3-765ACBC66CBE}" type="presParOf" srcId="{E5C3308D-876F-4B8B-BE12-8BAD0135FB43}" destId="{8E505D42-B008-47CE-9BD0-1662963D5655}" srcOrd="5" destOrd="0" presId="urn:microsoft.com/office/officeart/2005/8/layout/hierarchy2"/>
    <dgm:cxn modelId="{3066D8A0-752D-4F5E-AFBF-359114FD2972}" type="presParOf" srcId="{8E505D42-B008-47CE-9BD0-1662963D5655}" destId="{4301334F-C7B4-41A7-B4F2-2E1737D72D32}" srcOrd="0" destOrd="0" presId="urn:microsoft.com/office/officeart/2005/8/layout/hierarchy2"/>
    <dgm:cxn modelId="{D4FEF961-9BF3-4749-97F0-AAFD4999C4F5}" type="presParOf" srcId="{8E505D42-B008-47CE-9BD0-1662963D5655}" destId="{0DE47724-C49B-48CE-AC10-5B73E454A000}" srcOrd="1" destOrd="0" presId="urn:microsoft.com/office/officeart/2005/8/layout/hierarchy2"/>
    <dgm:cxn modelId="{C50DFCC2-EBFC-407A-9A38-85CE2720A310}" type="presParOf" srcId="{E5C3308D-876F-4B8B-BE12-8BAD0135FB43}" destId="{434C8DFF-3150-4B01-8DD6-8940A6A2DE9C}" srcOrd="6" destOrd="0" presId="urn:microsoft.com/office/officeart/2005/8/layout/hierarchy2"/>
    <dgm:cxn modelId="{AF2042FD-E2B1-43D1-B62C-D94E061B977A}" type="presParOf" srcId="{434C8DFF-3150-4B01-8DD6-8940A6A2DE9C}" destId="{B23A32F7-402D-4F8B-A0CD-70291D636DE8}" srcOrd="0" destOrd="0" presId="urn:microsoft.com/office/officeart/2005/8/layout/hierarchy2"/>
    <dgm:cxn modelId="{5BB53795-B071-46CC-8424-A4AE53E9BE60}" type="presParOf" srcId="{E5C3308D-876F-4B8B-BE12-8BAD0135FB43}" destId="{963A9A86-6001-4739-AD0C-AFB0F9D5C83C}" srcOrd="7" destOrd="0" presId="urn:microsoft.com/office/officeart/2005/8/layout/hierarchy2"/>
    <dgm:cxn modelId="{C8F60AB3-4790-4AF8-94F2-AFF0422196A8}" type="presParOf" srcId="{963A9A86-6001-4739-AD0C-AFB0F9D5C83C}" destId="{A1EC6962-F2FF-498B-A7A4-D97D8B2CCCED}" srcOrd="0" destOrd="0" presId="urn:microsoft.com/office/officeart/2005/8/layout/hierarchy2"/>
    <dgm:cxn modelId="{35BCA5C3-3E0E-414E-A066-7792DDCA5607}" type="presParOf" srcId="{963A9A86-6001-4739-AD0C-AFB0F9D5C83C}" destId="{957D75DA-C5C4-4026-83EE-9ECC2A3C80F8}" srcOrd="1" destOrd="0" presId="urn:microsoft.com/office/officeart/2005/8/layout/hierarchy2"/>
    <dgm:cxn modelId="{AAE846F2-89AA-4C63-9352-C6EEE970C94E}" type="presParOf" srcId="{E5C3308D-876F-4B8B-BE12-8BAD0135FB43}" destId="{5B729BF2-F761-48F6-A5FF-AFB8D3862E21}" srcOrd="8" destOrd="0" presId="urn:microsoft.com/office/officeart/2005/8/layout/hierarchy2"/>
    <dgm:cxn modelId="{235A29CF-E9FE-4BD3-90D3-B84362500E77}" type="presParOf" srcId="{5B729BF2-F761-48F6-A5FF-AFB8D3862E21}" destId="{EB5F6DA5-BC96-4546-A1A9-ABCE54236FEF}" srcOrd="0" destOrd="0" presId="urn:microsoft.com/office/officeart/2005/8/layout/hierarchy2"/>
    <dgm:cxn modelId="{FB8320B2-282E-4803-AAAC-E497EDA41411}" type="presParOf" srcId="{E5C3308D-876F-4B8B-BE12-8BAD0135FB43}" destId="{7ACD59C0-CA04-4A81-B1C4-F374800442D5}" srcOrd="9" destOrd="0" presId="urn:microsoft.com/office/officeart/2005/8/layout/hierarchy2"/>
    <dgm:cxn modelId="{88F116F4-1EE0-4550-8D1A-4F37BDBE87A0}" type="presParOf" srcId="{7ACD59C0-CA04-4A81-B1C4-F374800442D5}" destId="{82D9E55B-D5B5-4D98-928D-FC44569E9A9E}" srcOrd="0" destOrd="0" presId="urn:microsoft.com/office/officeart/2005/8/layout/hierarchy2"/>
    <dgm:cxn modelId="{DF01C173-9DB4-4F09-A74C-FD5F7BDA88E8}" type="presParOf" srcId="{7ACD59C0-CA04-4A81-B1C4-F374800442D5}" destId="{A1B4773F-AE12-4E22-AFE6-C6ED7F803B6A}" srcOrd="1" destOrd="0" presId="urn:microsoft.com/office/officeart/2005/8/layout/hierarchy2"/>
    <dgm:cxn modelId="{9C482618-29FE-4500-AB29-5844B3ED8AD8}" type="presParOf" srcId="{E5C3308D-876F-4B8B-BE12-8BAD0135FB43}" destId="{10A8EF23-9BB7-43F3-AC88-6A2A38780FB7}" srcOrd="10" destOrd="0" presId="urn:microsoft.com/office/officeart/2005/8/layout/hierarchy2"/>
    <dgm:cxn modelId="{DE48FE0B-688F-4BEC-BA8A-6F6BCA4E2B5B}" type="presParOf" srcId="{10A8EF23-9BB7-43F3-AC88-6A2A38780FB7}" destId="{4A6754E2-6D0E-49AF-95A2-FAF3A8606B02}" srcOrd="0" destOrd="0" presId="urn:microsoft.com/office/officeart/2005/8/layout/hierarchy2"/>
    <dgm:cxn modelId="{DA5ED56C-EDB7-4FE6-8ACD-5B757A2B9D4A}" type="presParOf" srcId="{E5C3308D-876F-4B8B-BE12-8BAD0135FB43}" destId="{F00C2EF9-3677-4FE6-8B83-6F9D26ED23A9}" srcOrd="11" destOrd="0" presId="urn:microsoft.com/office/officeart/2005/8/layout/hierarchy2"/>
    <dgm:cxn modelId="{E1BCFDE4-B842-41C7-948B-D7AB445B46CF}" type="presParOf" srcId="{F00C2EF9-3677-4FE6-8B83-6F9D26ED23A9}" destId="{150483DA-0BB9-4DDF-86BA-1596A54A9FDC}" srcOrd="0" destOrd="0" presId="urn:microsoft.com/office/officeart/2005/8/layout/hierarchy2"/>
    <dgm:cxn modelId="{50490859-5480-48CD-8985-E41569066862}" type="presParOf" srcId="{F00C2EF9-3677-4FE6-8B83-6F9D26ED23A9}" destId="{ED440A0F-6D86-4CD1-B253-92DAC593ED3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F1F89E-04B5-4623-8412-D02E7EE48C7C}">
      <dsp:nvSpPr>
        <dsp:cNvPr id="0" name=""/>
        <dsp:cNvSpPr/>
      </dsp:nvSpPr>
      <dsp:spPr>
        <a:xfrm>
          <a:off x="4281758" y="2387761"/>
          <a:ext cx="2972441" cy="57838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4090"/>
              </a:lnTo>
              <a:lnTo>
                <a:pt x="2972441" y="314090"/>
              </a:lnTo>
              <a:lnTo>
                <a:pt x="2972441" y="57838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DDCE012-A1F0-4D0A-9048-8C4EF3F10267}">
      <dsp:nvSpPr>
        <dsp:cNvPr id="0" name=""/>
        <dsp:cNvSpPr/>
      </dsp:nvSpPr>
      <dsp:spPr>
        <a:xfrm>
          <a:off x="4236038" y="2387761"/>
          <a:ext cx="91440" cy="56538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01090"/>
              </a:lnTo>
              <a:lnTo>
                <a:pt x="70437" y="301090"/>
              </a:lnTo>
              <a:lnTo>
                <a:pt x="70437" y="56538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77BE97-2C36-4DA7-A3D3-F5F0C89FC80E}">
      <dsp:nvSpPr>
        <dsp:cNvPr id="0" name=""/>
        <dsp:cNvSpPr/>
      </dsp:nvSpPr>
      <dsp:spPr>
        <a:xfrm>
          <a:off x="1583625" y="2387761"/>
          <a:ext cx="2698132" cy="578381"/>
        </a:xfrm>
        <a:custGeom>
          <a:avLst/>
          <a:gdLst/>
          <a:ahLst/>
          <a:cxnLst/>
          <a:rect l="0" t="0" r="0" b="0"/>
          <a:pathLst>
            <a:path>
              <a:moveTo>
                <a:pt x="2698132" y="0"/>
              </a:moveTo>
              <a:lnTo>
                <a:pt x="2698132" y="314090"/>
              </a:lnTo>
              <a:lnTo>
                <a:pt x="0" y="314090"/>
              </a:lnTo>
              <a:lnTo>
                <a:pt x="0" y="57838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8E8D13F-B792-4925-937A-DAE6B63567FF}">
      <dsp:nvSpPr>
        <dsp:cNvPr id="0" name=""/>
        <dsp:cNvSpPr/>
      </dsp:nvSpPr>
      <dsp:spPr>
        <a:xfrm>
          <a:off x="2699788" y="604666"/>
          <a:ext cx="3163938" cy="178309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3200" kern="1200" noProof="0" dirty="0">
              <a:solidFill>
                <a:schemeClr val="bg1"/>
              </a:solidFill>
            </a:rPr>
            <a:t>Щоб знайти </a:t>
          </a:r>
          <a:r>
            <a:rPr lang="uk-UA" sz="3200" kern="1200" dirty="0">
              <a:solidFill>
                <a:schemeClr val="bg1"/>
              </a:solidFill>
            </a:rPr>
            <a:t>область визначення</a:t>
          </a:r>
          <a:r>
            <a:rPr lang="ru-RU" sz="3200" kern="1200" dirty="0">
              <a:solidFill>
                <a:schemeClr val="bg1"/>
              </a:solidFill>
            </a:rPr>
            <a:t> </a:t>
          </a:r>
          <a:r>
            <a:rPr lang="uk-UA" sz="3200" kern="1200" noProof="0" dirty="0">
              <a:solidFill>
                <a:schemeClr val="bg1"/>
              </a:solidFill>
            </a:rPr>
            <a:t>дробу потрібно</a:t>
          </a:r>
          <a:r>
            <a:rPr lang="ru-RU" sz="3200" kern="1200" dirty="0">
              <a:solidFill>
                <a:schemeClr val="bg1"/>
              </a:solidFill>
            </a:rPr>
            <a:t>:</a:t>
          </a:r>
        </a:p>
      </dsp:txBody>
      <dsp:txXfrm>
        <a:off x="2699788" y="604666"/>
        <a:ext cx="3163938" cy="1783094"/>
      </dsp:txXfrm>
    </dsp:sp>
    <dsp:sp modelId="{BEE804A4-83E6-4AC6-9008-D1053C291DF3}">
      <dsp:nvSpPr>
        <dsp:cNvPr id="0" name=""/>
        <dsp:cNvSpPr/>
      </dsp:nvSpPr>
      <dsp:spPr>
        <a:xfrm>
          <a:off x="325097" y="2966142"/>
          <a:ext cx="2517055" cy="125852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800" kern="1200" dirty="0"/>
            <a:t>Прирівняти знаменник до нуля</a:t>
          </a:r>
          <a:endParaRPr lang="ru-RU" sz="2800" kern="1200" dirty="0"/>
        </a:p>
      </dsp:txBody>
      <dsp:txXfrm>
        <a:off x="325097" y="2966142"/>
        <a:ext cx="2517055" cy="1258527"/>
      </dsp:txXfrm>
    </dsp:sp>
    <dsp:sp modelId="{EE987F52-F8A1-43C3-B6E3-7EFB876CFA4A}">
      <dsp:nvSpPr>
        <dsp:cNvPr id="0" name=""/>
        <dsp:cNvSpPr/>
      </dsp:nvSpPr>
      <dsp:spPr>
        <a:xfrm>
          <a:off x="3047947" y="2953142"/>
          <a:ext cx="2517055" cy="125852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800" kern="1200" dirty="0"/>
            <a:t>Розв'язати здобуте рівняння</a:t>
          </a:r>
          <a:endParaRPr lang="ru-RU" sz="2800" kern="1200" dirty="0"/>
        </a:p>
      </dsp:txBody>
      <dsp:txXfrm>
        <a:off x="3047947" y="2953142"/>
        <a:ext cx="2517055" cy="1258527"/>
      </dsp:txXfrm>
    </dsp:sp>
    <dsp:sp modelId="{ABC151F2-A923-4B22-BF61-5532C8832C3D}">
      <dsp:nvSpPr>
        <dsp:cNvPr id="0" name=""/>
        <dsp:cNvSpPr/>
      </dsp:nvSpPr>
      <dsp:spPr>
        <a:xfrm>
          <a:off x="5730147" y="2966142"/>
          <a:ext cx="3048104" cy="124313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600" kern="1200" dirty="0"/>
            <a:t>З усіх чисел виключити розв'язки рівняння</a:t>
          </a:r>
          <a:endParaRPr lang="ru-RU" sz="2600" kern="1200" dirty="0"/>
        </a:p>
      </dsp:txBody>
      <dsp:txXfrm>
        <a:off x="5730147" y="2966142"/>
        <a:ext cx="3048104" cy="124313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74731E5-A49D-47A6-B1BE-5AA7B21039FB}">
      <dsp:nvSpPr>
        <dsp:cNvPr id="0" name=""/>
        <dsp:cNvSpPr/>
      </dsp:nvSpPr>
      <dsp:spPr>
        <a:xfrm>
          <a:off x="4114800" y="1593438"/>
          <a:ext cx="2276124" cy="3950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514"/>
              </a:lnTo>
              <a:lnTo>
                <a:pt x="2276124" y="197514"/>
              </a:lnTo>
              <a:lnTo>
                <a:pt x="2276124" y="39502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8E824A-1AFE-4441-9185-271F0A926D44}">
      <dsp:nvSpPr>
        <dsp:cNvPr id="0" name=""/>
        <dsp:cNvSpPr/>
      </dsp:nvSpPr>
      <dsp:spPr>
        <a:xfrm>
          <a:off x="4069080" y="1593438"/>
          <a:ext cx="91440" cy="39502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9502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CB5D38-EC7E-4942-AF51-E09ECDB92DD3}">
      <dsp:nvSpPr>
        <dsp:cNvPr id="0" name=""/>
        <dsp:cNvSpPr/>
      </dsp:nvSpPr>
      <dsp:spPr>
        <a:xfrm>
          <a:off x="1732638" y="1593438"/>
          <a:ext cx="2382161" cy="342001"/>
        </a:xfrm>
        <a:custGeom>
          <a:avLst/>
          <a:gdLst/>
          <a:ahLst/>
          <a:cxnLst/>
          <a:rect l="0" t="0" r="0" b="0"/>
          <a:pathLst>
            <a:path>
              <a:moveTo>
                <a:pt x="2382161" y="0"/>
              </a:moveTo>
              <a:lnTo>
                <a:pt x="2382161" y="144486"/>
              </a:lnTo>
              <a:lnTo>
                <a:pt x="0" y="144486"/>
              </a:lnTo>
              <a:lnTo>
                <a:pt x="0" y="34200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BA223B-1976-4C94-8C4C-4D83D90982F3}">
      <dsp:nvSpPr>
        <dsp:cNvPr id="0" name=""/>
        <dsp:cNvSpPr/>
      </dsp:nvSpPr>
      <dsp:spPr>
        <a:xfrm>
          <a:off x="2808191" y="2126"/>
          <a:ext cx="2613216" cy="15913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400" kern="1200" dirty="0">
              <a:solidFill>
                <a:schemeClr val="bg1"/>
              </a:solidFill>
            </a:rPr>
            <a:t>Для того, щоб скоротити дріб, потрібно</a:t>
          </a:r>
          <a:endParaRPr lang="ru-RU" sz="2400" kern="1200" dirty="0">
            <a:solidFill>
              <a:schemeClr val="bg1"/>
            </a:solidFill>
          </a:endParaRPr>
        </a:p>
      </dsp:txBody>
      <dsp:txXfrm>
        <a:off x="2808191" y="2126"/>
        <a:ext cx="2613216" cy="1591311"/>
      </dsp:txXfrm>
    </dsp:sp>
    <dsp:sp modelId="{47763A3C-BA0A-4B81-8B7C-A518A11AE1CD}">
      <dsp:nvSpPr>
        <dsp:cNvPr id="0" name=""/>
        <dsp:cNvSpPr/>
      </dsp:nvSpPr>
      <dsp:spPr>
        <a:xfrm>
          <a:off x="792091" y="1935440"/>
          <a:ext cx="1881094" cy="24875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400" kern="1200" dirty="0">
              <a:solidFill>
                <a:schemeClr val="bg1"/>
              </a:solidFill>
            </a:rPr>
            <a:t>Розкласти чисельник  і знаменник на множники</a:t>
          </a:r>
          <a:endParaRPr lang="ru-RU" sz="2400" kern="1200" dirty="0">
            <a:solidFill>
              <a:schemeClr val="bg1"/>
            </a:solidFill>
          </a:endParaRPr>
        </a:p>
      </dsp:txBody>
      <dsp:txXfrm>
        <a:off x="792091" y="1935440"/>
        <a:ext cx="1881094" cy="2487596"/>
      </dsp:txXfrm>
    </dsp:sp>
    <dsp:sp modelId="{BFC494D7-C698-444A-B33D-5155866C72E6}">
      <dsp:nvSpPr>
        <dsp:cNvPr id="0" name=""/>
        <dsp:cNvSpPr/>
      </dsp:nvSpPr>
      <dsp:spPr>
        <a:xfrm>
          <a:off x="3174252" y="1988468"/>
          <a:ext cx="1881094" cy="253536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400" kern="1200" dirty="0">
              <a:solidFill>
                <a:schemeClr val="bg1"/>
              </a:solidFill>
            </a:rPr>
            <a:t>Визначити  спільний множник  для чисельника і знаменника дробу</a:t>
          </a:r>
          <a:endParaRPr lang="ru-RU" sz="2400" kern="1200" dirty="0">
            <a:solidFill>
              <a:schemeClr val="bg1"/>
            </a:solidFill>
          </a:endParaRPr>
        </a:p>
      </dsp:txBody>
      <dsp:txXfrm>
        <a:off x="3174252" y="1988468"/>
        <a:ext cx="1881094" cy="2535367"/>
      </dsp:txXfrm>
    </dsp:sp>
    <dsp:sp modelId="{36EFCDD2-740B-4D29-A288-3ADEE19532A7}">
      <dsp:nvSpPr>
        <dsp:cNvPr id="0" name=""/>
        <dsp:cNvSpPr/>
      </dsp:nvSpPr>
      <dsp:spPr>
        <a:xfrm>
          <a:off x="5450377" y="1988468"/>
          <a:ext cx="1881094" cy="251364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400" kern="1200" dirty="0">
              <a:solidFill>
                <a:schemeClr val="bg1"/>
              </a:solidFill>
            </a:rPr>
            <a:t>Поділити  чисельник і знаменник дробу на спільний множник</a:t>
          </a:r>
          <a:endParaRPr lang="ru-RU" sz="2400" kern="1200" dirty="0">
            <a:solidFill>
              <a:schemeClr val="bg1"/>
            </a:solidFill>
          </a:endParaRPr>
        </a:p>
      </dsp:txBody>
      <dsp:txXfrm>
        <a:off x="5450377" y="1988468"/>
        <a:ext cx="1881094" cy="251364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E4EA7-56DE-4743-9503-47D11E1AE1D3}">
      <dsp:nvSpPr>
        <dsp:cNvPr id="0" name=""/>
        <dsp:cNvSpPr/>
      </dsp:nvSpPr>
      <dsp:spPr>
        <a:xfrm>
          <a:off x="4304" y="651246"/>
          <a:ext cx="4113723" cy="272995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3100" kern="1200" dirty="0">
              <a:solidFill>
                <a:schemeClr val="bg1"/>
              </a:solidFill>
            </a:rPr>
            <a:t>Для того, щоб додати (відняти) дроби з однаковими знаменниками, потрібно:</a:t>
          </a:r>
          <a:endParaRPr lang="ru-RU" sz="3100" kern="1200" dirty="0">
            <a:solidFill>
              <a:schemeClr val="bg1"/>
            </a:solidFill>
          </a:endParaRPr>
        </a:p>
      </dsp:txBody>
      <dsp:txXfrm>
        <a:off x="84262" y="731204"/>
        <a:ext cx="3953807" cy="2570038"/>
      </dsp:txXfrm>
    </dsp:sp>
    <dsp:sp modelId="{434C8DFF-3150-4B01-8DD6-8940A6A2DE9C}">
      <dsp:nvSpPr>
        <dsp:cNvPr id="0" name=""/>
        <dsp:cNvSpPr/>
      </dsp:nvSpPr>
      <dsp:spPr>
        <a:xfrm rot="19457599">
          <a:off x="3982191" y="1561756"/>
          <a:ext cx="1445176" cy="65478"/>
        </a:xfrm>
        <a:custGeom>
          <a:avLst/>
          <a:gdLst/>
          <a:ahLst/>
          <a:cxnLst/>
          <a:rect l="0" t="0" r="0" b="0"/>
          <a:pathLst>
            <a:path>
              <a:moveTo>
                <a:pt x="0" y="32739"/>
              </a:moveTo>
              <a:lnTo>
                <a:pt x="1445176" y="3273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4668650" y="1558366"/>
        <a:ext cx="72258" cy="72258"/>
      </dsp:txXfrm>
    </dsp:sp>
    <dsp:sp modelId="{A1EC6962-F2FF-498B-A7A4-D97D8B2CCCED}">
      <dsp:nvSpPr>
        <dsp:cNvPr id="0" name=""/>
        <dsp:cNvSpPr/>
      </dsp:nvSpPr>
      <dsp:spPr>
        <a:xfrm>
          <a:off x="5291532" y="439326"/>
          <a:ext cx="2933763" cy="146688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3100" kern="1200" dirty="0">
              <a:solidFill>
                <a:schemeClr val="bg1"/>
              </a:solidFill>
            </a:rPr>
            <a:t>Додати (відняти) їх чисельники</a:t>
          </a:r>
          <a:endParaRPr lang="ru-RU" sz="3100" kern="1200" dirty="0">
            <a:solidFill>
              <a:schemeClr val="bg1"/>
            </a:solidFill>
          </a:endParaRPr>
        </a:p>
      </dsp:txBody>
      <dsp:txXfrm>
        <a:off x="5334495" y="482289"/>
        <a:ext cx="2847837" cy="1380955"/>
      </dsp:txXfrm>
    </dsp:sp>
    <dsp:sp modelId="{5B729BF2-F761-48F6-A5FF-AFB8D3862E21}">
      <dsp:nvSpPr>
        <dsp:cNvPr id="0" name=""/>
        <dsp:cNvSpPr/>
      </dsp:nvSpPr>
      <dsp:spPr>
        <a:xfrm rot="2142401">
          <a:off x="3982191" y="2405213"/>
          <a:ext cx="1445176" cy="65478"/>
        </a:xfrm>
        <a:custGeom>
          <a:avLst/>
          <a:gdLst/>
          <a:ahLst/>
          <a:cxnLst/>
          <a:rect l="0" t="0" r="0" b="0"/>
          <a:pathLst>
            <a:path>
              <a:moveTo>
                <a:pt x="0" y="32739"/>
              </a:moveTo>
              <a:lnTo>
                <a:pt x="1445176" y="3273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4668650" y="2401823"/>
        <a:ext cx="72258" cy="72258"/>
      </dsp:txXfrm>
    </dsp:sp>
    <dsp:sp modelId="{82D9E55B-D5B5-4D98-928D-FC44569E9A9E}">
      <dsp:nvSpPr>
        <dsp:cNvPr id="0" name=""/>
        <dsp:cNvSpPr/>
      </dsp:nvSpPr>
      <dsp:spPr>
        <a:xfrm>
          <a:off x="5291532" y="2126240"/>
          <a:ext cx="2933763" cy="146688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3100" kern="1200" dirty="0">
              <a:solidFill>
                <a:schemeClr val="bg1"/>
              </a:solidFill>
            </a:rPr>
            <a:t>Знаменник залишити той самий</a:t>
          </a:r>
          <a:endParaRPr lang="ru-RU" sz="3100" kern="1200" dirty="0">
            <a:solidFill>
              <a:schemeClr val="bg1"/>
            </a:solidFill>
          </a:endParaRPr>
        </a:p>
      </dsp:txBody>
      <dsp:txXfrm>
        <a:off x="5334495" y="2169203"/>
        <a:ext cx="2847837" cy="138095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E4EA7-56DE-4743-9503-47D11E1AE1D3}">
      <dsp:nvSpPr>
        <dsp:cNvPr id="0" name=""/>
        <dsp:cNvSpPr/>
      </dsp:nvSpPr>
      <dsp:spPr>
        <a:xfrm>
          <a:off x="127762" y="1742696"/>
          <a:ext cx="2403986" cy="162717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1800" kern="1200" dirty="0">
              <a:solidFill>
                <a:schemeClr val="bg1"/>
              </a:solidFill>
            </a:rPr>
            <a:t>Для того, щоб додати (відняти) дроби з різними знаменниками, потрібно:</a:t>
          </a:r>
          <a:endParaRPr lang="ru-RU" sz="1800" kern="1200" dirty="0">
            <a:solidFill>
              <a:schemeClr val="bg1"/>
            </a:solidFill>
          </a:endParaRPr>
        </a:p>
      </dsp:txBody>
      <dsp:txXfrm>
        <a:off x="175420" y="1790354"/>
        <a:ext cx="2308670" cy="1531858"/>
      </dsp:txXfrm>
    </dsp:sp>
    <dsp:sp modelId="{7A2CC4E3-EA1C-4821-B8FF-0D9C7F8B8D08}">
      <dsp:nvSpPr>
        <dsp:cNvPr id="0" name=""/>
        <dsp:cNvSpPr/>
      </dsp:nvSpPr>
      <dsp:spPr>
        <a:xfrm rot="17132988">
          <a:off x="1706479" y="1456717"/>
          <a:ext cx="2255068" cy="26604"/>
        </a:xfrm>
        <a:custGeom>
          <a:avLst/>
          <a:gdLst/>
          <a:ahLst/>
          <a:cxnLst/>
          <a:rect l="0" t="0" r="0" b="0"/>
          <a:pathLst>
            <a:path>
              <a:moveTo>
                <a:pt x="0" y="13302"/>
              </a:moveTo>
              <a:lnTo>
                <a:pt x="2255068" y="1330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uk-UA" sz="800" kern="1200"/>
        </a:p>
      </dsp:txBody>
      <dsp:txXfrm>
        <a:off x="2777637" y="1413643"/>
        <a:ext cx="112753" cy="112753"/>
      </dsp:txXfrm>
    </dsp:sp>
    <dsp:sp modelId="{C2E5BBD7-C0EB-42EE-956A-D6B1C468B1D4}">
      <dsp:nvSpPr>
        <dsp:cNvPr id="0" name=""/>
        <dsp:cNvSpPr/>
      </dsp:nvSpPr>
      <dsp:spPr>
        <a:xfrm>
          <a:off x="3136278" y="5925"/>
          <a:ext cx="4952909" cy="7556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1800" kern="1200" dirty="0"/>
            <a:t>Розкласти знаменники кожного дробу на множники</a:t>
          </a:r>
        </a:p>
      </dsp:txBody>
      <dsp:txXfrm>
        <a:off x="3158411" y="28058"/>
        <a:ext cx="4908643" cy="711395"/>
      </dsp:txXfrm>
    </dsp:sp>
    <dsp:sp modelId="{B7ED0E5C-4B71-41B7-8216-20AAFE3A66AD}">
      <dsp:nvSpPr>
        <dsp:cNvPr id="0" name=""/>
        <dsp:cNvSpPr/>
      </dsp:nvSpPr>
      <dsp:spPr>
        <a:xfrm rot="17692822">
          <a:off x="2115576" y="1891223"/>
          <a:ext cx="1436875" cy="26604"/>
        </a:xfrm>
        <a:custGeom>
          <a:avLst/>
          <a:gdLst/>
          <a:ahLst/>
          <a:cxnLst/>
          <a:rect l="0" t="0" r="0" b="0"/>
          <a:pathLst>
            <a:path>
              <a:moveTo>
                <a:pt x="0" y="13302"/>
              </a:moveTo>
              <a:lnTo>
                <a:pt x="1436875" y="1330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uk-UA" sz="500" kern="1200"/>
        </a:p>
      </dsp:txBody>
      <dsp:txXfrm>
        <a:off x="2798091" y="1868603"/>
        <a:ext cx="71843" cy="71843"/>
      </dsp:txXfrm>
    </dsp:sp>
    <dsp:sp modelId="{F8DEB347-F7C8-437C-A18B-154604CED81C}">
      <dsp:nvSpPr>
        <dsp:cNvPr id="0" name=""/>
        <dsp:cNvSpPr/>
      </dsp:nvSpPr>
      <dsp:spPr>
        <a:xfrm>
          <a:off x="3136278" y="874936"/>
          <a:ext cx="4918285" cy="7556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1800" kern="1200" dirty="0"/>
            <a:t>Знайти найменший спільний знаменник дробів</a:t>
          </a:r>
        </a:p>
      </dsp:txBody>
      <dsp:txXfrm>
        <a:off x="3158411" y="897069"/>
        <a:ext cx="4874019" cy="711395"/>
      </dsp:txXfrm>
    </dsp:sp>
    <dsp:sp modelId="{B0C3AE23-BEF3-4D9B-9920-1826BF0471E8}">
      <dsp:nvSpPr>
        <dsp:cNvPr id="0" name=""/>
        <dsp:cNvSpPr/>
      </dsp:nvSpPr>
      <dsp:spPr>
        <a:xfrm rot="19316029">
          <a:off x="2454084" y="2317851"/>
          <a:ext cx="730265" cy="26604"/>
        </a:xfrm>
        <a:custGeom>
          <a:avLst/>
          <a:gdLst/>
          <a:ahLst/>
          <a:cxnLst/>
          <a:rect l="0" t="0" r="0" b="0"/>
          <a:pathLst>
            <a:path>
              <a:moveTo>
                <a:pt x="0" y="13302"/>
              </a:moveTo>
              <a:lnTo>
                <a:pt x="730265" y="1330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uk-UA" sz="500" kern="1200"/>
        </a:p>
      </dsp:txBody>
      <dsp:txXfrm>
        <a:off x="2800961" y="2312896"/>
        <a:ext cx="36513" cy="36513"/>
      </dsp:txXfrm>
    </dsp:sp>
    <dsp:sp modelId="{4301334F-C7B4-41A7-B4F2-2E1737D72D32}">
      <dsp:nvSpPr>
        <dsp:cNvPr id="0" name=""/>
        <dsp:cNvSpPr/>
      </dsp:nvSpPr>
      <dsp:spPr>
        <a:xfrm>
          <a:off x="3106686" y="1728192"/>
          <a:ext cx="4965559" cy="7556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1800" kern="1200" dirty="0"/>
            <a:t>Знаходимо доповняльні множники для кожного з дробів</a:t>
          </a:r>
        </a:p>
      </dsp:txBody>
      <dsp:txXfrm>
        <a:off x="3128819" y="1750325"/>
        <a:ext cx="4921293" cy="711395"/>
      </dsp:txXfrm>
    </dsp:sp>
    <dsp:sp modelId="{434C8DFF-3150-4B01-8DD6-8940A6A2DE9C}">
      <dsp:nvSpPr>
        <dsp:cNvPr id="0" name=""/>
        <dsp:cNvSpPr/>
      </dsp:nvSpPr>
      <dsp:spPr>
        <a:xfrm rot="2142401">
          <a:off x="2461773" y="2760234"/>
          <a:ext cx="744480" cy="26604"/>
        </a:xfrm>
        <a:custGeom>
          <a:avLst/>
          <a:gdLst/>
          <a:ahLst/>
          <a:cxnLst/>
          <a:rect l="0" t="0" r="0" b="0"/>
          <a:pathLst>
            <a:path>
              <a:moveTo>
                <a:pt x="0" y="13302"/>
              </a:moveTo>
              <a:lnTo>
                <a:pt x="744480" y="1330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2815401" y="2754924"/>
        <a:ext cx="37224" cy="37224"/>
      </dsp:txXfrm>
    </dsp:sp>
    <dsp:sp modelId="{A1EC6962-F2FF-498B-A7A4-D97D8B2CCCED}">
      <dsp:nvSpPr>
        <dsp:cNvPr id="0" name=""/>
        <dsp:cNvSpPr/>
      </dsp:nvSpPr>
      <dsp:spPr>
        <a:xfrm>
          <a:off x="3136278" y="2612958"/>
          <a:ext cx="4952909" cy="7556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1800" kern="1200" dirty="0">
              <a:solidFill>
                <a:schemeClr val="bg1"/>
              </a:solidFill>
            </a:rPr>
            <a:t>Множимо доповняльні множники на відповідні чисельники</a:t>
          </a:r>
          <a:endParaRPr lang="ru-RU" sz="1800" kern="1200" dirty="0">
            <a:solidFill>
              <a:schemeClr val="bg1"/>
            </a:solidFill>
          </a:endParaRPr>
        </a:p>
      </dsp:txBody>
      <dsp:txXfrm>
        <a:off x="3158411" y="2635091"/>
        <a:ext cx="4908643" cy="711395"/>
      </dsp:txXfrm>
    </dsp:sp>
    <dsp:sp modelId="{5B729BF2-F761-48F6-A5FF-AFB8D3862E21}">
      <dsp:nvSpPr>
        <dsp:cNvPr id="0" name=""/>
        <dsp:cNvSpPr/>
      </dsp:nvSpPr>
      <dsp:spPr>
        <a:xfrm rot="3907178">
          <a:off x="2115576" y="3194739"/>
          <a:ext cx="1436875" cy="26604"/>
        </a:xfrm>
        <a:custGeom>
          <a:avLst/>
          <a:gdLst/>
          <a:ahLst/>
          <a:cxnLst/>
          <a:rect l="0" t="0" r="0" b="0"/>
          <a:pathLst>
            <a:path>
              <a:moveTo>
                <a:pt x="0" y="13302"/>
              </a:moveTo>
              <a:lnTo>
                <a:pt x="1436875" y="1330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2798091" y="3172120"/>
        <a:ext cx="71843" cy="71843"/>
      </dsp:txXfrm>
    </dsp:sp>
    <dsp:sp modelId="{82D9E55B-D5B5-4D98-928D-FC44569E9A9E}">
      <dsp:nvSpPr>
        <dsp:cNvPr id="0" name=""/>
        <dsp:cNvSpPr/>
      </dsp:nvSpPr>
      <dsp:spPr>
        <a:xfrm>
          <a:off x="3136278" y="3481969"/>
          <a:ext cx="4959196" cy="7556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1800" kern="1200" dirty="0">
              <a:solidFill>
                <a:schemeClr val="bg1"/>
              </a:solidFill>
            </a:rPr>
            <a:t>Записуємо відповідну суму (різницю) отриманих добутків у чисельнику та спрощуємо його</a:t>
          </a:r>
          <a:endParaRPr lang="ru-RU" sz="1800" kern="1200" dirty="0">
            <a:solidFill>
              <a:schemeClr val="bg1"/>
            </a:solidFill>
          </a:endParaRPr>
        </a:p>
      </dsp:txBody>
      <dsp:txXfrm>
        <a:off x="3158411" y="3504102"/>
        <a:ext cx="4914930" cy="711395"/>
      </dsp:txXfrm>
    </dsp:sp>
    <dsp:sp modelId="{10A8EF23-9BB7-43F3-AC88-6A2A38780FB7}">
      <dsp:nvSpPr>
        <dsp:cNvPr id="0" name=""/>
        <dsp:cNvSpPr/>
      </dsp:nvSpPr>
      <dsp:spPr>
        <a:xfrm rot="4467012">
          <a:off x="1706479" y="3629245"/>
          <a:ext cx="2255068" cy="26604"/>
        </a:xfrm>
        <a:custGeom>
          <a:avLst/>
          <a:gdLst/>
          <a:ahLst/>
          <a:cxnLst/>
          <a:rect l="0" t="0" r="0" b="0"/>
          <a:pathLst>
            <a:path>
              <a:moveTo>
                <a:pt x="0" y="13302"/>
              </a:moveTo>
              <a:lnTo>
                <a:pt x="2255068" y="1330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uk-UA" sz="800" kern="1200"/>
        </a:p>
      </dsp:txBody>
      <dsp:txXfrm>
        <a:off x="2777637" y="3586171"/>
        <a:ext cx="112753" cy="112753"/>
      </dsp:txXfrm>
    </dsp:sp>
    <dsp:sp modelId="{150483DA-0BB9-4DDF-86BA-1596A54A9FDC}">
      <dsp:nvSpPr>
        <dsp:cNvPr id="0" name=""/>
        <dsp:cNvSpPr/>
      </dsp:nvSpPr>
      <dsp:spPr>
        <a:xfrm>
          <a:off x="3136278" y="4350980"/>
          <a:ext cx="4956808" cy="7556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1800" kern="1200" dirty="0"/>
            <a:t>Перевіряємо, чи скорочуватиметься отриманий дріб</a:t>
          </a:r>
        </a:p>
      </dsp:txBody>
      <dsp:txXfrm>
        <a:off x="3158411" y="4373113"/>
        <a:ext cx="4912542" cy="7113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EA3B1AFD-F98A-4252-824F-6AE18DAF7286}" type="datetimeFigureOut">
              <a:rPr lang="uk-UA"/>
              <a:pPr>
                <a:defRPr/>
              </a:pPr>
              <a:t>26.12.2019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uk-UA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  <a:endParaRPr lang="uk-UA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CD8B318-40F0-4809-97AE-8F6D2A877206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985092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A6DBF-8B33-4EB7-915D-25875F36E762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7D83F-87B8-45BB-A111-B8EECEA31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9469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5D3E14-205D-4DE7-93C4-B36FD04CC6BF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81261-101C-45C2-9B11-A7FEE4AFAF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1960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FAE08-CFE2-4252-997D-40B01EF18A88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985FFA-AB7A-4FDD-BBE6-4D7524D7DA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1705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7CC1B3-5619-43BD-88EB-1D3FB7234193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1508B-E23D-42BD-A167-5096C997BD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10847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B7855-63F6-4394-BE2C-BFC97DD01E14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23BA0E-2219-43CD-A057-BCE7A26F67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5975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982E8F-DFB9-47F8-84F3-EA1E4DFD0C61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5B13A3-197D-4F71-BFBB-829AAA186BE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83708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941E5-8BA4-4A53-9B95-96ACB8B2174D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090E8-D10A-4EAC-B745-8E5461ED38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60272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0C7F9-72F8-44CD-8EF8-D3CAC75CD737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AD306-51E1-4FA3-A12A-D72DF972408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16760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DB5E48-2722-42CD-B49F-8937304B0BAA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9FD2F-FA89-4A56-B908-59AD9169FA5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14288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C612B-0D9C-4C87-874F-88570E0A4CE5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08D2D-39F3-4B9F-A3A1-CEAC9A92B58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07498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E4F9D-144E-4330-A9AB-9FE54476B19A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65407-5538-4DDC-B576-93D6951035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5528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8C33B-2E84-45EA-A6FE-E09E632F8D6F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C58A62-115E-4E9F-8E8A-474EFF02DEE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0843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AE6CE-88EB-4EBB-AA1E-2895E8A8048D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BED4D-C6A8-4BF4-A7CA-3FC49C35E9B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29367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29F1B-0144-414C-A3CD-D2F8DBB8C108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1AB5B-B157-424A-9E72-63A6D820FB4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27158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11499-CADA-42D4-8D10-18A91F644087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8AA58A-1779-47D6-AEE2-71A7A681F52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5984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7E93C6-812F-43A2-91FA-E05F9CEFF9F2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334F3-2CEC-4D03-AB1A-0A1606C6014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1968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52A71-07D5-4279-BEBF-A017241B5BC3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552BE-E042-4A33-B969-208B5943E81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1715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B3DBF-D65F-4415-87CD-026F55FCE3F2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16AF0-3B97-4843-B87E-4A7F6884EC5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2506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9A09-6179-4282-9CA0-FF317291A4C9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8511B-85A4-4ED4-BC18-308C6726D6C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2426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1FEC03-5F5F-4E15-8A3C-ADF6E6B9CB88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6D4DC3-C4D4-459E-AB29-55A0B9BCA1F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9753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0B00A-C861-45A0-B196-AEF8349199DE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17681-623A-4218-B5D8-A3A1EFFFC0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4063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AB30E-96E9-4E11-BE75-01355E1ADBDE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8E90B-290F-43B3-AAAF-1665C1FF08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1151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F087E112-3509-4623-9048-7B4C8D162332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555629DB-1D51-4842-96CF-3112580D89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205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08D77539-5B5D-4D25-BD9A-35A0E8D3070E}" type="datetimeFigureOut">
              <a:rPr lang="ru-RU"/>
              <a:pPr>
                <a:defRPr/>
              </a:pPr>
              <a:t>26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6E85DBAC-7A77-4446-BEE1-91876003E2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rebuchet MS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7" Type="http://schemas.openxmlformats.org/officeDocument/2006/relationships/image" Target="../media/image11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subject.com.ua/gdz/mathematics/8klas/1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2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2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187624" y="1549772"/>
            <a:ext cx="7058025" cy="424847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dirty="0">
                <a:solidFill>
                  <a:srgbClr val="C00000"/>
                </a:solidFill>
                <a:latin typeface="+mn-lt"/>
              </a:rPr>
              <a:t>Раціональні вирази. Додавання та віднімання раціональних виразів</a:t>
            </a:r>
          </a:p>
        </p:txBody>
      </p:sp>
      <p:pic>
        <p:nvPicPr>
          <p:cNvPr id="3076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77104"/>
            <a:ext cx="2160587" cy="2535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179388" y="188913"/>
            <a:ext cx="8229600" cy="1152525"/>
          </a:xfrm>
        </p:spPr>
        <p:txBody>
          <a:bodyPr/>
          <a:lstStyle/>
          <a:p>
            <a:pPr algn="l"/>
            <a:r>
              <a:rPr lang="uk-UA" sz="3600">
                <a:solidFill>
                  <a:srgbClr val="C00000"/>
                </a:solidFill>
              </a:rPr>
              <a:t>Додавання і віднімання раціональних дробів з різними знаменниками</a:t>
            </a:r>
            <a:endParaRPr lang="uk-UA" sz="360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457200" y="1484784"/>
          <a:ext cx="8229600" cy="51125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1584325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9"/>
          <p:cNvSpPr txBox="1">
            <a:spLocks noChangeArrowheads="1"/>
          </p:cNvSpPr>
          <p:nvPr/>
        </p:nvSpPr>
        <p:spPr bwMode="auto">
          <a:xfrm>
            <a:off x="900113" y="5445125"/>
            <a:ext cx="741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uk-UA"/>
              <a:t>Відповідь: </a:t>
            </a:r>
          </a:p>
        </p:txBody>
      </p:sp>
      <p:sp>
        <p:nvSpPr>
          <p:cNvPr id="16387" name="Заголовок 1"/>
          <p:cNvSpPr>
            <a:spLocks noGrp="1"/>
          </p:cNvSpPr>
          <p:nvPr>
            <p:ph type="title"/>
          </p:nvPr>
        </p:nvSpPr>
        <p:spPr>
          <a:xfrm>
            <a:off x="590550" y="0"/>
            <a:ext cx="8229600" cy="1143000"/>
          </a:xfrm>
        </p:spPr>
        <p:txBody>
          <a:bodyPr/>
          <a:lstStyle/>
          <a:p>
            <a:r>
              <a:rPr lang="uk-UA">
                <a:solidFill>
                  <a:srgbClr val="C00000"/>
                </a:solidFill>
              </a:rPr>
              <a:t>Виконай усно</a:t>
            </a:r>
          </a:p>
        </p:txBody>
      </p:sp>
      <p:graphicFrame>
        <p:nvGraphicFramePr>
          <p:cNvPr id="16388" name="Объект 3"/>
          <p:cNvGraphicFramePr>
            <a:graphicFrameLocks noGrp="1" noChangeAspect="1"/>
          </p:cNvGraphicFramePr>
          <p:nvPr>
            <p:ph idx="1"/>
          </p:nvPr>
        </p:nvGraphicFramePr>
        <p:xfrm>
          <a:off x="755650" y="1412875"/>
          <a:ext cx="17843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0" name="Объект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17843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Объект 4"/>
          <p:cNvGraphicFramePr>
            <a:graphicFrameLocks noChangeAspect="1"/>
          </p:cNvGraphicFramePr>
          <p:nvPr/>
        </p:nvGraphicFramePr>
        <p:xfrm>
          <a:off x="3276600" y="1557338"/>
          <a:ext cx="23399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57338"/>
                        <a:ext cx="23399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Объект 5"/>
          <p:cNvGraphicFramePr>
            <a:graphicFrameLocks noChangeAspect="1"/>
          </p:cNvGraphicFramePr>
          <p:nvPr/>
        </p:nvGraphicFramePr>
        <p:xfrm>
          <a:off x="3324225" y="3644900"/>
          <a:ext cx="23034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644900"/>
                        <a:ext cx="230346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Объект 6"/>
          <p:cNvGraphicFramePr>
            <a:graphicFrameLocks noChangeAspect="1"/>
          </p:cNvGraphicFramePr>
          <p:nvPr/>
        </p:nvGraphicFramePr>
        <p:xfrm>
          <a:off x="6156325" y="1484313"/>
          <a:ext cx="23034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9" imgW="838080" imgH="419040" progId="Equation.DSMT4">
                  <p:embed/>
                </p:oleObj>
              </mc:Choice>
              <mc:Fallback>
                <p:oleObj name="Equation" r:id="rId9" imgW="838080" imgH="41904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484313"/>
                        <a:ext cx="23034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Объект 7"/>
          <p:cNvGraphicFramePr>
            <a:graphicFrameLocks noChangeAspect="1"/>
          </p:cNvGraphicFramePr>
          <p:nvPr/>
        </p:nvGraphicFramePr>
        <p:xfrm>
          <a:off x="6788150" y="3500438"/>
          <a:ext cx="12239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3500438"/>
                        <a:ext cx="122396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Объект 8"/>
          <p:cNvGraphicFramePr>
            <a:graphicFrameLocks noChangeAspect="1"/>
          </p:cNvGraphicFramePr>
          <p:nvPr/>
        </p:nvGraphicFramePr>
        <p:xfrm>
          <a:off x="539750" y="3573463"/>
          <a:ext cx="20589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13" imgW="749160" imgH="419040" progId="Equation.DSMT4">
                  <p:embed/>
                </p:oleObj>
              </mc:Choice>
              <mc:Fallback>
                <p:oleObj name="Equation" r:id="rId13" imgW="749160" imgH="41904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205898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Объект 10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5" name="Picture 3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0" y="5095875"/>
            <a:ext cx="158432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396" name="Объект 11"/>
          <p:cNvGraphicFramePr>
            <a:graphicFrameLocks noChangeAspect="1"/>
          </p:cNvGraphicFramePr>
          <p:nvPr/>
        </p:nvGraphicFramePr>
        <p:xfrm>
          <a:off x="2268538" y="5300663"/>
          <a:ext cx="39195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8" imgW="2222280" imgH="444240" progId="Equation.DSMT4">
                  <p:embed/>
                </p:oleObj>
              </mc:Choice>
              <mc:Fallback>
                <p:oleObj name="Equation" r:id="rId18" imgW="2222280" imgH="44424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00663"/>
                        <a:ext cx="39195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лако 12"/>
          <p:cNvSpPr/>
          <p:nvPr/>
        </p:nvSpPr>
        <p:spPr>
          <a:xfrm>
            <a:off x="2097088" y="4910138"/>
            <a:ext cx="4319587" cy="143827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uk-UA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r>
              <a:rPr lang="uk-UA" dirty="0">
                <a:solidFill>
                  <a:srgbClr val="C00000"/>
                </a:solidFill>
              </a:rPr>
              <a:t>ДЖЕРЕЛА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573016"/>
            <a:ext cx="2163763" cy="253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Объект 2">
            <a:extLst>
              <a:ext uri="{FF2B5EF4-FFF2-40B4-BE49-F238E27FC236}">
                <a16:creationId xmlns:a16="http://schemas.microsoft.com/office/drawing/2014/main" id="{D0856C69-480F-4F30-9F56-CC56348B84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206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ubject.com.ua/gdz/mathematics/8klas/1.html</a:t>
            </a:r>
            <a:endParaRPr lang="uk-UA" sz="2400" dirty="0">
              <a:solidFill>
                <a:srgbClr val="002060"/>
              </a:solidFill>
            </a:endParaRPr>
          </a:p>
          <a:p>
            <a:r>
              <a:rPr lang="en-US" sz="2400" dirty="0">
                <a:solidFill>
                  <a:srgbClr val="002060"/>
                </a:solidFill>
              </a:rPr>
              <a:t>https://web.archive.org/web/20191226084610/https://svitppt.com.ua/matematika/dodavannya-i-vidnimannya-racionalnih-drobiv.html</a:t>
            </a:r>
            <a:endParaRPr lang="ru-RU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5363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sz="3600" dirty="0">
                <a:solidFill>
                  <a:srgbClr val="C00000"/>
                </a:solidFill>
                <a:latin typeface="+mn-lt"/>
              </a:rPr>
              <a:t>ПОТРІБНО ПОВТОРИТИ:</a:t>
            </a:r>
          </a:p>
        </p:txBody>
      </p:sp>
      <p:sp>
        <p:nvSpPr>
          <p:cNvPr id="512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7211144" cy="4525963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uk-UA" dirty="0"/>
              <a:t>формули</a:t>
            </a:r>
            <a:r>
              <a:rPr lang="ru-RU" dirty="0"/>
              <a:t> </a:t>
            </a:r>
            <a:r>
              <a:rPr lang="uk-UA" dirty="0"/>
              <a:t>скороченого</a:t>
            </a:r>
            <a:r>
              <a:rPr lang="ru-RU" dirty="0"/>
              <a:t> </a:t>
            </a:r>
            <a:r>
              <a:rPr lang="uk-UA" dirty="0"/>
              <a:t>множення;</a:t>
            </a:r>
            <a:r>
              <a:rPr lang="ru-RU" dirty="0"/>
              <a:t> </a:t>
            </a:r>
          </a:p>
          <a:p>
            <a:pPr algn="just">
              <a:buFont typeface="Arial" charset="0"/>
              <a:buNone/>
            </a:pPr>
            <a:endParaRPr lang="ru-RU" dirty="0"/>
          </a:p>
          <a:p>
            <a:pPr algn="just">
              <a:buFont typeface="Wingdings" pitchFamily="2" charset="2"/>
              <a:buChar char="v"/>
            </a:pPr>
            <a:r>
              <a:rPr lang="uk-UA" dirty="0"/>
              <a:t>властивості</a:t>
            </a:r>
            <a:r>
              <a:rPr lang="ru-RU" dirty="0"/>
              <a:t> </a:t>
            </a:r>
            <a:r>
              <a:rPr lang="uk-UA" dirty="0" err="1"/>
              <a:t>степеня</a:t>
            </a:r>
            <a:r>
              <a:rPr lang="uk-UA" dirty="0"/>
              <a:t>, основну властивість  дробу</a:t>
            </a:r>
            <a:r>
              <a:rPr lang="ru-RU" dirty="0"/>
              <a:t>;</a:t>
            </a:r>
          </a:p>
          <a:p>
            <a:pPr algn="just">
              <a:buFont typeface="Arial" charset="0"/>
              <a:buNone/>
            </a:pPr>
            <a:endParaRPr lang="ru-RU" dirty="0"/>
          </a:p>
          <a:p>
            <a:pPr algn="just">
              <a:buFont typeface="Wingdings" pitchFamily="2" charset="2"/>
              <a:buChar char="v"/>
            </a:pPr>
            <a:r>
              <a:rPr lang="ru-RU" dirty="0"/>
              <a:t> порядок </a:t>
            </a:r>
            <a:r>
              <a:rPr lang="uk-UA" dirty="0"/>
              <a:t>виконання</a:t>
            </a:r>
            <a:r>
              <a:rPr lang="ru-RU" dirty="0"/>
              <a:t> </a:t>
            </a:r>
            <a:r>
              <a:rPr lang="uk-UA" dirty="0"/>
              <a:t>дій</a:t>
            </a:r>
            <a:r>
              <a:rPr lang="ru-RU" dirty="0"/>
              <a:t>.</a:t>
            </a:r>
          </a:p>
          <a:p>
            <a:endParaRPr lang="uk-UA" dirty="0"/>
          </a:p>
        </p:txBody>
      </p:sp>
      <p:pic>
        <p:nvPicPr>
          <p:cNvPr id="51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076700"/>
            <a:ext cx="2378075" cy="215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uk-UA" dirty="0">
                <a:solidFill>
                  <a:srgbClr val="C00000"/>
                </a:solidFill>
              </a:rPr>
              <a:t>Формули </a:t>
            </a:r>
            <a:r>
              <a:rPr lang="uk-UA" dirty="0" err="1">
                <a:solidFill>
                  <a:srgbClr val="C00000"/>
                </a:solidFill>
              </a:rPr>
              <a:t>скороченного</a:t>
            </a:r>
            <a:br>
              <a:rPr lang="uk-UA" dirty="0">
                <a:solidFill>
                  <a:srgbClr val="C00000"/>
                </a:solidFill>
              </a:rPr>
            </a:br>
            <a:r>
              <a:rPr lang="uk-UA" dirty="0">
                <a:solidFill>
                  <a:srgbClr val="C00000"/>
                </a:solidFill>
              </a:rPr>
              <a:t>множення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573016"/>
            <a:ext cx="2163763" cy="253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Объект 4">
            <a:extLst>
              <a:ext uri="{FF2B5EF4-FFF2-40B4-BE49-F238E27FC236}">
                <a16:creationId xmlns:a16="http://schemas.microsoft.com/office/drawing/2014/main" id="{E0C5D76F-79DE-48FB-8DCA-4E52EAF54C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43608" y="1410721"/>
            <a:ext cx="7416824" cy="542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64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Группа 5"/>
          <p:cNvGrpSpPr>
            <a:grpSpLocks/>
          </p:cNvGrpSpPr>
          <p:nvPr/>
        </p:nvGrpSpPr>
        <p:grpSpPr bwMode="auto">
          <a:xfrm>
            <a:off x="469900" y="712788"/>
            <a:ext cx="8224838" cy="5503862"/>
            <a:chOff x="470634" y="713490"/>
            <a:chExt cx="8223418" cy="5503027"/>
          </a:xfrm>
        </p:grpSpPr>
        <p:sp>
          <p:nvSpPr>
            <p:cNvPr id="7" name="Полилиния 6"/>
            <p:cNvSpPr/>
            <p:nvPr/>
          </p:nvSpPr>
          <p:spPr>
            <a:xfrm>
              <a:off x="6541774" y="4027687"/>
              <a:ext cx="92059" cy="617443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45720" y="0"/>
                  </a:moveTo>
                  <a:lnTo>
                    <a:pt x="45720" y="617409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" name="Полилиния 7"/>
            <p:cNvSpPr/>
            <p:nvPr/>
          </p:nvSpPr>
          <p:spPr>
            <a:xfrm>
              <a:off x="4467269" y="2061073"/>
              <a:ext cx="2120534" cy="617444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420746"/>
                  </a:lnTo>
                  <a:lnTo>
                    <a:pt x="2120232" y="420746"/>
                  </a:lnTo>
                  <a:lnTo>
                    <a:pt x="2120232" y="617409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Полилиния 8"/>
            <p:cNvSpPr/>
            <p:nvPr/>
          </p:nvSpPr>
          <p:spPr>
            <a:xfrm>
              <a:off x="2313404" y="4027687"/>
              <a:ext cx="90471" cy="617443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45720" y="0"/>
                  </a:moveTo>
                  <a:lnTo>
                    <a:pt x="45720" y="617409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Полилиния 9"/>
            <p:cNvSpPr/>
            <p:nvPr/>
          </p:nvSpPr>
          <p:spPr>
            <a:xfrm>
              <a:off x="2357846" y="2061073"/>
              <a:ext cx="2109423" cy="617444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2109415" y="0"/>
                  </a:moveTo>
                  <a:lnTo>
                    <a:pt x="2109415" y="420746"/>
                  </a:lnTo>
                  <a:lnTo>
                    <a:pt x="0" y="420746"/>
                  </a:lnTo>
                  <a:lnTo>
                    <a:pt x="0" y="617409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Скругленный прямоугольник 10"/>
            <p:cNvSpPr/>
            <p:nvPr/>
          </p:nvSpPr>
          <p:spPr>
            <a:xfrm>
              <a:off x="1073780" y="713490"/>
              <a:ext cx="6788566" cy="1347583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Полилиния 11"/>
            <p:cNvSpPr/>
            <p:nvPr/>
          </p:nvSpPr>
          <p:spPr>
            <a:xfrm>
              <a:off x="1308689" y="937293"/>
              <a:ext cx="6790152" cy="1347584"/>
            </a:xfrm>
            <a:custGeom>
              <a:avLst/>
              <a:gdLst>
                <a:gd name="connsiteX0" fmla="*/ 0 w 6789413"/>
                <a:gd name="connsiteY0" fmla="*/ 134804 h 1348041"/>
                <a:gd name="connsiteX1" fmla="*/ 134804 w 6789413"/>
                <a:gd name="connsiteY1" fmla="*/ 0 h 1348041"/>
                <a:gd name="connsiteX2" fmla="*/ 6654609 w 6789413"/>
                <a:gd name="connsiteY2" fmla="*/ 0 h 1348041"/>
                <a:gd name="connsiteX3" fmla="*/ 6789413 w 6789413"/>
                <a:gd name="connsiteY3" fmla="*/ 134804 h 1348041"/>
                <a:gd name="connsiteX4" fmla="*/ 6789413 w 6789413"/>
                <a:gd name="connsiteY4" fmla="*/ 1213237 h 1348041"/>
                <a:gd name="connsiteX5" fmla="*/ 6654609 w 6789413"/>
                <a:gd name="connsiteY5" fmla="*/ 1348041 h 1348041"/>
                <a:gd name="connsiteX6" fmla="*/ 134804 w 6789413"/>
                <a:gd name="connsiteY6" fmla="*/ 1348041 h 1348041"/>
                <a:gd name="connsiteX7" fmla="*/ 0 w 6789413"/>
                <a:gd name="connsiteY7" fmla="*/ 1213237 h 1348041"/>
                <a:gd name="connsiteX8" fmla="*/ 0 w 6789413"/>
                <a:gd name="connsiteY8" fmla="*/ 134804 h 1348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89413" h="1348041">
                  <a:moveTo>
                    <a:pt x="0" y="134804"/>
                  </a:moveTo>
                  <a:cubicBezTo>
                    <a:pt x="0" y="60354"/>
                    <a:pt x="60354" y="0"/>
                    <a:pt x="134804" y="0"/>
                  </a:cubicBezTo>
                  <a:lnTo>
                    <a:pt x="6654609" y="0"/>
                  </a:lnTo>
                  <a:cubicBezTo>
                    <a:pt x="6729059" y="0"/>
                    <a:pt x="6789413" y="60354"/>
                    <a:pt x="6789413" y="134804"/>
                  </a:cubicBezTo>
                  <a:lnTo>
                    <a:pt x="6789413" y="1213237"/>
                  </a:lnTo>
                  <a:cubicBezTo>
                    <a:pt x="6789413" y="1287687"/>
                    <a:pt x="6729059" y="1348041"/>
                    <a:pt x="6654609" y="1348041"/>
                  </a:cubicBezTo>
                  <a:lnTo>
                    <a:pt x="134804" y="1348041"/>
                  </a:lnTo>
                  <a:cubicBezTo>
                    <a:pt x="60354" y="1348041"/>
                    <a:pt x="0" y="1287687"/>
                    <a:pt x="0" y="1213237"/>
                  </a:cubicBezTo>
                  <a:lnTo>
                    <a:pt x="0" y="134804"/>
                  </a:ln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191883" tIns="191883" rIns="191883" bIns="191883" spcCol="1270" anchor="ctr"/>
            <a:lstStyle/>
            <a:p>
              <a:pPr algn="ctr" defTabSz="17780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uk-UA" sz="4000" dirty="0"/>
                <a:t>Раціональні вирази</a:t>
              </a:r>
            </a:p>
          </p:txBody>
        </p:sp>
        <p:sp>
          <p:nvSpPr>
            <p:cNvPr id="13" name="Скругленный прямоугольник 12"/>
            <p:cNvSpPr/>
            <p:nvPr/>
          </p:nvSpPr>
          <p:spPr>
            <a:xfrm>
              <a:off x="476983" y="2678517"/>
              <a:ext cx="3761725" cy="134917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Полилиния 13"/>
            <p:cNvSpPr/>
            <p:nvPr/>
          </p:nvSpPr>
          <p:spPr>
            <a:xfrm>
              <a:off x="713480" y="2902320"/>
              <a:ext cx="3761725" cy="1349170"/>
            </a:xfrm>
            <a:custGeom>
              <a:avLst/>
              <a:gdLst>
                <a:gd name="connsiteX0" fmla="*/ 0 w 3761777"/>
                <a:gd name="connsiteY0" fmla="*/ 134804 h 1348041"/>
                <a:gd name="connsiteX1" fmla="*/ 134804 w 3761777"/>
                <a:gd name="connsiteY1" fmla="*/ 0 h 1348041"/>
                <a:gd name="connsiteX2" fmla="*/ 3626973 w 3761777"/>
                <a:gd name="connsiteY2" fmla="*/ 0 h 1348041"/>
                <a:gd name="connsiteX3" fmla="*/ 3761777 w 3761777"/>
                <a:gd name="connsiteY3" fmla="*/ 134804 h 1348041"/>
                <a:gd name="connsiteX4" fmla="*/ 3761777 w 3761777"/>
                <a:gd name="connsiteY4" fmla="*/ 1213237 h 1348041"/>
                <a:gd name="connsiteX5" fmla="*/ 3626973 w 3761777"/>
                <a:gd name="connsiteY5" fmla="*/ 1348041 h 1348041"/>
                <a:gd name="connsiteX6" fmla="*/ 134804 w 3761777"/>
                <a:gd name="connsiteY6" fmla="*/ 1348041 h 1348041"/>
                <a:gd name="connsiteX7" fmla="*/ 0 w 3761777"/>
                <a:gd name="connsiteY7" fmla="*/ 1213237 h 1348041"/>
                <a:gd name="connsiteX8" fmla="*/ 0 w 3761777"/>
                <a:gd name="connsiteY8" fmla="*/ 134804 h 1348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61777" h="1348041">
                  <a:moveTo>
                    <a:pt x="0" y="134804"/>
                  </a:moveTo>
                  <a:cubicBezTo>
                    <a:pt x="0" y="60354"/>
                    <a:pt x="60354" y="0"/>
                    <a:pt x="134804" y="0"/>
                  </a:cubicBezTo>
                  <a:lnTo>
                    <a:pt x="3626973" y="0"/>
                  </a:lnTo>
                  <a:cubicBezTo>
                    <a:pt x="3701423" y="0"/>
                    <a:pt x="3761777" y="60354"/>
                    <a:pt x="3761777" y="134804"/>
                  </a:cubicBezTo>
                  <a:lnTo>
                    <a:pt x="3761777" y="1213237"/>
                  </a:lnTo>
                  <a:cubicBezTo>
                    <a:pt x="3761777" y="1287687"/>
                    <a:pt x="3701423" y="1348041"/>
                    <a:pt x="3626973" y="1348041"/>
                  </a:cubicBezTo>
                  <a:lnTo>
                    <a:pt x="134804" y="1348041"/>
                  </a:lnTo>
                  <a:cubicBezTo>
                    <a:pt x="60354" y="1348041"/>
                    <a:pt x="0" y="1287687"/>
                    <a:pt x="0" y="1213237"/>
                  </a:cubicBezTo>
                  <a:lnTo>
                    <a:pt x="0" y="134804"/>
                  </a:ln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172833" tIns="172833" rIns="172833" bIns="172833" spcCol="1270" anchor="ctr"/>
            <a:lstStyle/>
            <a:p>
              <a:pPr algn="ctr" defTabSz="155575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uk-UA" sz="3500" dirty="0"/>
                <a:t>Многочлени</a:t>
              </a:r>
            </a:p>
          </p:txBody>
        </p:sp>
        <p:sp>
          <p:nvSpPr>
            <p:cNvPr id="15" name="Скругленный прямоугольник 14"/>
            <p:cNvSpPr/>
            <p:nvPr/>
          </p:nvSpPr>
          <p:spPr>
            <a:xfrm>
              <a:off x="470634" y="4645130"/>
              <a:ext cx="3776011" cy="134758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Полилиния 15"/>
            <p:cNvSpPr/>
            <p:nvPr/>
          </p:nvSpPr>
          <p:spPr>
            <a:xfrm>
              <a:off x="707131" y="4868934"/>
              <a:ext cx="3774423" cy="1347583"/>
            </a:xfrm>
            <a:custGeom>
              <a:avLst/>
              <a:gdLst>
                <a:gd name="connsiteX0" fmla="*/ 0 w 3775640"/>
                <a:gd name="connsiteY0" fmla="*/ 134804 h 1348041"/>
                <a:gd name="connsiteX1" fmla="*/ 134804 w 3775640"/>
                <a:gd name="connsiteY1" fmla="*/ 0 h 1348041"/>
                <a:gd name="connsiteX2" fmla="*/ 3640836 w 3775640"/>
                <a:gd name="connsiteY2" fmla="*/ 0 h 1348041"/>
                <a:gd name="connsiteX3" fmla="*/ 3775640 w 3775640"/>
                <a:gd name="connsiteY3" fmla="*/ 134804 h 1348041"/>
                <a:gd name="connsiteX4" fmla="*/ 3775640 w 3775640"/>
                <a:gd name="connsiteY4" fmla="*/ 1213237 h 1348041"/>
                <a:gd name="connsiteX5" fmla="*/ 3640836 w 3775640"/>
                <a:gd name="connsiteY5" fmla="*/ 1348041 h 1348041"/>
                <a:gd name="connsiteX6" fmla="*/ 134804 w 3775640"/>
                <a:gd name="connsiteY6" fmla="*/ 1348041 h 1348041"/>
                <a:gd name="connsiteX7" fmla="*/ 0 w 3775640"/>
                <a:gd name="connsiteY7" fmla="*/ 1213237 h 1348041"/>
                <a:gd name="connsiteX8" fmla="*/ 0 w 3775640"/>
                <a:gd name="connsiteY8" fmla="*/ 134804 h 1348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75640" h="1348041">
                  <a:moveTo>
                    <a:pt x="0" y="134804"/>
                  </a:moveTo>
                  <a:cubicBezTo>
                    <a:pt x="0" y="60354"/>
                    <a:pt x="60354" y="0"/>
                    <a:pt x="134804" y="0"/>
                  </a:cubicBezTo>
                  <a:lnTo>
                    <a:pt x="3640836" y="0"/>
                  </a:lnTo>
                  <a:cubicBezTo>
                    <a:pt x="3715286" y="0"/>
                    <a:pt x="3775640" y="60354"/>
                    <a:pt x="3775640" y="134804"/>
                  </a:cubicBezTo>
                  <a:lnTo>
                    <a:pt x="3775640" y="1213237"/>
                  </a:lnTo>
                  <a:cubicBezTo>
                    <a:pt x="3775640" y="1287687"/>
                    <a:pt x="3715286" y="1348041"/>
                    <a:pt x="3640836" y="1348041"/>
                  </a:cubicBezTo>
                  <a:lnTo>
                    <a:pt x="134804" y="1348041"/>
                  </a:lnTo>
                  <a:cubicBezTo>
                    <a:pt x="60354" y="1348041"/>
                    <a:pt x="0" y="1287687"/>
                    <a:pt x="0" y="1213237"/>
                  </a:cubicBezTo>
                  <a:lnTo>
                    <a:pt x="0" y="134804"/>
                  </a:ln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172833" tIns="172833" rIns="172833" bIns="172833" spcCol="1270" anchor="ctr"/>
            <a:lstStyle/>
            <a:p>
              <a:pPr algn="ctr" defTabSz="155575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uk-UA" sz="3500" dirty="0"/>
                <a:t>Цілі вирази</a:t>
              </a:r>
            </a:p>
          </p:txBody>
        </p:sp>
        <p:sp>
          <p:nvSpPr>
            <p:cNvPr id="17" name="Скругленный прямоугольник 16"/>
            <p:cNvSpPr/>
            <p:nvPr/>
          </p:nvSpPr>
          <p:spPr>
            <a:xfrm>
              <a:off x="4718051" y="2678517"/>
              <a:ext cx="3739504" cy="134917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Полилиния 17"/>
            <p:cNvSpPr/>
            <p:nvPr/>
          </p:nvSpPr>
          <p:spPr>
            <a:xfrm>
              <a:off x="4954548" y="2902320"/>
              <a:ext cx="3739504" cy="1349170"/>
            </a:xfrm>
            <a:custGeom>
              <a:avLst/>
              <a:gdLst>
                <a:gd name="connsiteX0" fmla="*/ 0 w 3740145"/>
                <a:gd name="connsiteY0" fmla="*/ 134804 h 1348041"/>
                <a:gd name="connsiteX1" fmla="*/ 134804 w 3740145"/>
                <a:gd name="connsiteY1" fmla="*/ 0 h 1348041"/>
                <a:gd name="connsiteX2" fmla="*/ 3605341 w 3740145"/>
                <a:gd name="connsiteY2" fmla="*/ 0 h 1348041"/>
                <a:gd name="connsiteX3" fmla="*/ 3740145 w 3740145"/>
                <a:gd name="connsiteY3" fmla="*/ 134804 h 1348041"/>
                <a:gd name="connsiteX4" fmla="*/ 3740145 w 3740145"/>
                <a:gd name="connsiteY4" fmla="*/ 1213237 h 1348041"/>
                <a:gd name="connsiteX5" fmla="*/ 3605341 w 3740145"/>
                <a:gd name="connsiteY5" fmla="*/ 1348041 h 1348041"/>
                <a:gd name="connsiteX6" fmla="*/ 134804 w 3740145"/>
                <a:gd name="connsiteY6" fmla="*/ 1348041 h 1348041"/>
                <a:gd name="connsiteX7" fmla="*/ 0 w 3740145"/>
                <a:gd name="connsiteY7" fmla="*/ 1213237 h 1348041"/>
                <a:gd name="connsiteX8" fmla="*/ 0 w 3740145"/>
                <a:gd name="connsiteY8" fmla="*/ 134804 h 1348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40145" h="1348041">
                  <a:moveTo>
                    <a:pt x="0" y="134804"/>
                  </a:moveTo>
                  <a:cubicBezTo>
                    <a:pt x="0" y="60354"/>
                    <a:pt x="60354" y="0"/>
                    <a:pt x="134804" y="0"/>
                  </a:cubicBezTo>
                  <a:lnTo>
                    <a:pt x="3605341" y="0"/>
                  </a:lnTo>
                  <a:cubicBezTo>
                    <a:pt x="3679791" y="0"/>
                    <a:pt x="3740145" y="60354"/>
                    <a:pt x="3740145" y="134804"/>
                  </a:cubicBezTo>
                  <a:lnTo>
                    <a:pt x="3740145" y="1213237"/>
                  </a:lnTo>
                  <a:cubicBezTo>
                    <a:pt x="3740145" y="1287687"/>
                    <a:pt x="3679791" y="1348041"/>
                    <a:pt x="3605341" y="1348041"/>
                  </a:cubicBezTo>
                  <a:lnTo>
                    <a:pt x="134804" y="1348041"/>
                  </a:lnTo>
                  <a:cubicBezTo>
                    <a:pt x="60354" y="1348041"/>
                    <a:pt x="0" y="1287687"/>
                    <a:pt x="0" y="1213237"/>
                  </a:cubicBezTo>
                  <a:lnTo>
                    <a:pt x="0" y="134804"/>
                  </a:ln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172833" tIns="172833" rIns="172833" bIns="172833" spcCol="1270" anchor="ctr"/>
            <a:lstStyle/>
            <a:p>
              <a:pPr algn="ctr" defTabSz="155575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uk-UA" sz="3500" dirty="0"/>
                <a:t>Раціональні дроби</a:t>
              </a:r>
            </a:p>
          </p:txBody>
        </p:sp>
        <p:sp>
          <p:nvSpPr>
            <p:cNvPr id="19" name="Скругленный прямоугольник 18"/>
            <p:cNvSpPr/>
            <p:nvPr/>
          </p:nvSpPr>
          <p:spPr>
            <a:xfrm>
              <a:off x="4718051" y="4645130"/>
              <a:ext cx="3739504" cy="134758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Полилиния 19"/>
            <p:cNvSpPr/>
            <p:nvPr/>
          </p:nvSpPr>
          <p:spPr>
            <a:xfrm>
              <a:off x="4954548" y="4868934"/>
              <a:ext cx="3739504" cy="1347583"/>
            </a:xfrm>
            <a:custGeom>
              <a:avLst/>
              <a:gdLst>
                <a:gd name="connsiteX0" fmla="*/ 0 w 3740145"/>
                <a:gd name="connsiteY0" fmla="*/ 134804 h 1348041"/>
                <a:gd name="connsiteX1" fmla="*/ 134804 w 3740145"/>
                <a:gd name="connsiteY1" fmla="*/ 0 h 1348041"/>
                <a:gd name="connsiteX2" fmla="*/ 3605341 w 3740145"/>
                <a:gd name="connsiteY2" fmla="*/ 0 h 1348041"/>
                <a:gd name="connsiteX3" fmla="*/ 3740145 w 3740145"/>
                <a:gd name="connsiteY3" fmla="*/ 134804 h 1348041"/>
                <a:gd name="connsiteX4" fmla="*/ 3740145 w 3740145"/>
                <a:gd name="connsiteY4" fmla="*/ 1213237 h 1348041"/>
                <a:gd name="connsiteX5" fmla="*/ 3605341 w 3740145"/>
                <a:gd name="connsiteY5" fmla="*/ 1348041 h 1348041"/>
                <a:gd name="connsiteX6" fmla="*/ 134804 w 3740145"/>
                <a:gd name="connsiteY6" fmla="*/ 1348041 h 1348041"/>
                <a:gd name="connsiteX7" fmla="*/ 0 w 3740145"/>
                <a:gd name="connsiteY7" fmla="*/ 1213237 h 1348041"/>
                <a:gd name="connsiteX8" fmla="*/ 0 w 3740145"/>
                <a:gd name="connsiteY8" fmla="*/ 134804 h 1348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40145" h="1348041">
                  <a:moveTo>
                    <a:pt x="0" y="134804"/>
                  </a:moveTo>
                  <a:cubicBezTo>
                    <a:pt x="0" y="60354"/>
                    <a:pt x="60354" y="0"/>
                    <a:pt x="134804" y="0"/>
                  </a:cubicBezTo>
                  <a:lnTo>
                    <a:pt x="3605341" y="0"/>
                  </a:lnTo>
                  <a:cubicBezTo>
                    <a:pt x="3679791" y="0"/>
                    <a:pt x="3740145" y="60354"/>
                    <a:pt x="3740145" y="134804"/>
                  </a:cubicBezTo>
                  <a:lnTo>
                    <a:pt x="3740145" y="1213237"/>
                  </a:lnTo>
                  <a:cubicBezTo>
                    <a:pt x="3740145" y="1287687"/>
                    <a:pt x="3679791" y="1348041"/>
                    <a:pt x="3605341" y="1348041"/>
                  </a:cubicBezTo>
                  <a:lnTo>
                    <a:pt x="134804" y="1348041"/>
                  </a:lnTo>
                  <a:cubicBezTo>
                    <a:pt x="60354" y="1348041"/>
                    <a:pt x="0" y="1287687"/>
                    <a:pt x="0" y="1213237"/>
                  </a:cubicBezTo>
                  <a:lnTo>
                    <a:pt x="0" y="134804"/>
                  </a:ln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172833" tIns="172833" rIns="172833" bIns="172833" spcCol="1270" anchor="ctr"/>
            <a:lstStyle/>
            <a:p>
              <a:pPr algn="ctr" defTabSz="155575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uk-UA" sz="3500" dirty="0"/>
                <a:t>Дробові вирази</a:t>
              </a:r>
            </a:p>
          </p:txBody>
        </p:sp>
      </p:grpSp>
      <p:cxnSp>
        <p:nvCxnSpPr>
          <p:cNvPr id="22" name="Соединительная линия уступом 21"/>
          <p:cNvCxnSpPr>
            <a:endCxn id="16" idx="2"/>
          </p:cNvCxnSpPr>
          <p:nvPr/>
        </p:nvCxnSpPr>
        <p:spPr>
          <a:xfrm rot="10800000" flipV="1">
            <a:off x="4346575" y="4408488"/>
            <a:ext cx="2195513" cy="460375"/>
          </a:xfrm>
          <a:prstGeom prst="bentConnector3">
            <a:avLst>
              <a:gd name="adj1" fmla="val 99898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285750"/>
            <a:ext cx="2378075" cy="215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sz="6600" dirty="0">
                <a:solidFill>
                  <a:srgbClr val="C00000"/>
                </a:solidFill>
                <a:latin typeface="+mn-lt"/>
              </a:rPr>
              <a:t>Приклади</a:t>
            </a:r>
          </a:p>
        </p:txBody>
      </p:sp>
      <p:sp>
        <p:nvSpPr>
          <p:cNvPr id="8195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/>
              <a:t>Цілі раціональні вирази:</a:t>
            </a:r>
          </a:p>
          <a:p>
            <a:endParaRPr lang="uk-UA" dirty="0"/>
          </a:p>
          <a:p>
            <a:pPr marL="0" indent="0">
              <a:buNone/>
            </a:pPr>
            <a:r>
              <a:rPr lang="uk-UA" dirty="0"/>
              <a:t>               2х,   5+8у, 1</a:t>
            </a:r>
            <a:r>
              <a:rPr lang="en-US" dirty="0"/>
              <a:t>/2</a:t>
            </a:r>
            <a:r>
              <a:rPr lang="uk-UA" dirty="0"/>
              <a:t>х</a:t>
            </a:r>
            <a:r>
              <a:rPr lang="uk-UA" baseline="30000" dirty="0"/>
              <a:t>3</a:t>
            </a:r>
          </a:p>
          <a:p>
            <a:endParaRPr lang="uk-UA" dirty="0"/>
          </a:p>
          <a:p>
            <a:r>
              <a:rPr lang="uk-UA" dirty="0"/>
              <a:t>Дробові раціональні вирази:</a:t>
            </a:r>
          </a:p>
          <a:p>
            <a:endParaRPr lang="uk-UA" dirty="0"/>
          </a:p>
          <a:p>
            <a:endParaRPr lang="uk-UA" dirty="0"/>
          </a:p>
          <a:p>
            <a:endParaRPr lang="uk-UA" dirty="0"/>
          </a:p>
          <a:p>
            <a:endParaRPr lang="uk-UA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66D47D-54FB-4724-B7FF-5F301937A9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5081587"/>
            <a:ext cx="5832648" cy="104457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dirty="0"/>
              <a:t>Область визначення або область допустимих значень (ОДЗ)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9144000" cy="48531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484313"/>
            <a:ext cx="2378075" cy="215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>
                <a:solidFill>
                  <a:srgbClr val="C00000"/>
                </a:solidFill>
              </a:rPr>
              <a:t>Скорочення дробів</a:t>
            </a:r>
            <a:endParaRPr lang="ru-RU">
              <a:solidFill>
                <a:srgbClr val="C00000"/>
              </a:solidFill>
            </a:endParaRPr>
          </a:p>
        </p:txBody>
      </p:sp>
      <p:graphicFrame>
        <p:nvGraphicFramePr>
          <p:cNvPr id="9" name="Содержимое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00038729"/>
              </p:ext>
            </p:extLst>
          </p:nvPr>
        </p:nvGraphicFramePr>
        <p:xfrm>
          <a:off x="467544" y="1484784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125538"/>
            <a:ext cx="2298700" cy="208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dirty="0">
                <a:solidFill>
                  <a:srgbClr val="C00000"/>
                </a:solidFill>
                <a:latin typeface="+mn-lt"/>
              </a:rPr>
              <a:t>Відшукай помилку</a:t>
            </a:r>
          </a:p>
        </p:txBody>
      </p:sp>
      <p:graphicFrame>
        <p:nvGraphicFramePr>
          <p:cNvPr id="13315" name="Объект 3"/>
          <p:cNvGraphicFramePr>
            <a:graphicFrameLocks noGrp="1" noChangeAspect="1"/>
          </p:cNvGraphicFramePr>
          <p:nvPr>
            <p:ph idx="1"/>
          </p:nvPr>
        </p:nvGraphicFramePr>
        <p:xfrm>
          <a:off x="900113" y="1341438"/>
          <a:ext cx="23034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0" name="Объект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23034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Объект 4"/>
          <p:cNvGraphicFramePr>
            <a:graphicFrameLocks noChangeAspect="1"/>
          </p:cNvGraphicFramePr>
          <p:nvPr/>
        </p:nvGraphicFramePr>
        <p:xfrm>
          <a:off x="985838" y="4941888"/>
          <a:ext cx="544353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5" imgW="2450880" imgH="507960" progId="Equation.DSMT4">
                  <p:embed/>
                </p:oleObj>
              </mc:Choice>
              <mc:Fallback>
                <p:oleObj name="Equation" r:id="rId5" imgW="2450880" imgH="5079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941888"/>
                        <a:ext cx="5443537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Объект 5"/>
          <p:cNvGraphicFramePr>
            <a:graphicFrameLocks noChangeAspect="1"/>
          </p:cNvGraphicFramePr>
          <p:nvPr/>
        </p:nvGraphicFramePr>
        <p:xfrm>
          <a:off x="971550" y="3644900"/>
          <a:ext cx="5372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7" imgW="2336760" imgH="469800" progId="Equation.DSMT4">
                  <p:embed/>
                </p:oleObj>
              </mc:Choice>
              <mc:Fallback>
                <p:oleObj name="Equation" r:id="rId7" imgW="2336760" imgH="469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5372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Объект 6"/>
          <p:cNvGraphicFramePr>
            <a:graphicFrameLocks noChangeAspect="1"/>
          </p:cNvGraphicFramePr>
          <p:nvPr/>
        </p:nvGraphicFramePr>
        <p:xfrm>
          <a:off x="955675" y="2492375"/>
          <a:ext cx="45704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492375"/>
                        <a:ext cx="45704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Объект 7"/>
          <p:cNvGraphicFramePr>
            <a:graphicFrameLocks noChangeAspect="1"/>
          </p:cNvGraphicFramePr>
          <p:nvPr/>
        </p:nvGraphicFramePr>
        <p:xfrm>
          <a:off x="4211638" y="1412875"/>
          <a:ext cx="40163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1" imgW="1841400" imgH="495000" progId="Equation.DSMT4">
                  <p:embed/>
                </p:oleObj>
              </mc:Choice>
              <mc:Fallback>
                <p:oleObj name="Equation" r:id="rId11" imgW="1841400" imgH="495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412875"/>
                        <a:ext cx="40163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288" y="620713"/>
            <a:ext cx="8229600" cy="1143000"/>
          </a:xfrm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uk-UA" dirty="0">
                <a:solidFill>
                  <a:srgbClr val="C00000"/>
                </a:solidFill>
                <a:latin typeface="+mn-lt"/>
              </a:rPr>
              <a:t>Додавання і віднімання раціональних дробів з однаковими знаменниками</a:t>
            </a:r>
            <a:endParaRPr lang="ru-RU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467544" y="2420888"/>
          <a:ext cx="8229600" cy="40324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188913"/>
            <a:ext cx="2017712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odavannya-v-dn-mannya-rac-onalnih-drob-v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Городская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Городская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odavannya-v-dn-mannya-rac-onalnih-drob-v</Template>
  <TotalTime>31</TotalTime>
  <Words>264</Words>
  <Application>Microsoft Office PowerPoint</Application>
  <PresentationFormat>Экран (4:3)</PresentationFormat>
  <Paragraphs>49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Georgia</vt:lpstr>
      <vt:lpstr>Trebuchet MS</vt:lpstr>
      <vt:lpstr>Wingdings</vt:lpstr>
      <vt:lpstr>dodavannya-v-dn-mannya-rac-onalnih-drob-v</vt:lpstr>
      <vt:lpstr>2_Тема Office</vt:lpstr>
      <vt:lpstr>Equation</vt:lpstr>
      <vt:lpstr>Раціональні вирази. Додавання та віднімання раціональних виразів</vt:lpstr>
      <vt:lpstr>ПОТРІБНО ПОВТОРИТИ:</vt:lpstr>
      <vt:lpstr>Формули скороченного множення</vt:lpstr>
      <vt:lpstr>Презентация PowerPoint</vt:lpstr>
      <vt:lpstr>Приклади</vt:lpstr>
      <vt:lpstr>Область визначення або область допустимих значень (ОДЗ)</vt:lpstr>
      <vt:lpstr>Скорочення дробів</vt:lpstr>
      <vt:lpstr>Відшукай помилку</vt:lpstr>
      <vt:lpstr>Додавання і віднімання раціональних дробів з однаковими знаменниками</vt:lpstr>
      <vt:lpstr>Додавання і віднімання раціональних дробів з різними знаменниками</vt:lpstr>
      <vt:lpstr>Виконай усно</vt:lpstr>
      <vt:lpstr>ДЖЕРЕЛА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ціональні вирази. Додавання та віднімання раціональних виразів</dc:title>
  <dc:creator>Ира</dc:creator>
  <cp:lastModifiedBy>User 9</cp:lastModifiedBy>
  <cp:revision>6</cp:revision>
  <dcterms:created xsi:type="dcterms:W3CDTF">2014-10-02T15:28:08Z</dcterms:created>
  <dcterms:modified xsi:type="dcterms:W3CDTF">2019-12-26T09:09:39Z</dcterms:modified>
</cp:coreProperties>
</file>